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14A4" w:rsidRPr="00D524D6" w:rsidRDefault="00BE14A4" w:rsidP="002F7D9E">
      <w:pPr>
        <w:jc w:val="center"/>
        <w:rPr>
          <w:rFonts w:ascii="Times New Roman" w:hAnsi="Times New Roman" w:cs="Times New Roman"/>
          <w:b/>
          <w:color w:val="FF0000"/>
          <w:sz w:val="36"/>
          <w:szCs w:val="26"/>
        </w:rPr>
      </w:pPr>
      <w:r w:rsidRPr="00D524D6">
        <w:rPr>
          <w:rFonts w:ascii="Times New Roman" w:hAnsi="Times New Roman" w:cs="Times New Roman"/>
          <w:b/>
          <w:color w:val="FF0000"/>
          <w:sz w:val="36"/>
          <w:szCs w:val="26"/>
        </w:rPr>
        <w:t>CHỦ ĐỀ 11: GÓC CƠ ĐỈNH BÊN TRONG ĐƯỜNG TRÒN.</w:t>
      </w:r>
    </w:p>
    <w:p w:rsidR="00BE14A4" w:rsidRPr="00D524D6" w:rsidRDefault="00D524D6" w:rsidP="00D524D6">
      <w:pPr>
        <w:ind w:firstLine="720"/>
        <w:jc w:val="center"/>
        <w:rPr>
          <w:rFonts w:ascii="Times New Roman" w:hAnsi="Times New Roman" w:cs="Times New Roman"/>
          <w:b/>
          <w:color w:val="FF0000"/>
          <w:sz w:val="36"/>
          <w:szCs w:val="26"/>
        </w:rPr>
      </w:pPr>
      <w:r w:rsidRPr="00D524D6">
        <w:rPr>
          <w:rFonts w:ascii="Times New Roman" w:hAnsi="Times New Roman" w:cs="Times New Roman"/>
          <w:b/>
          <w:color w:val="FF0000"/>
          <w:sz w:val="36"/>
          <w:szCs w:val="26"/>
        </w:rPr>
        <w:t xml:space="preserve">              </w:t>
      </w:r>
      <w:r w:rsidR="00BE14A4" w:rsidRPr="00D524D6">
        <w:rPr>
          <w:rFonts w:ascii="Times New Roman" w:hAnsi="Times New Roman" w:cs="Times New Roman"/>
          <w:b/>
          <w:color w:val="FF0000"/>
          <w:sz w:val="36"/>
          <w:szCs w:val="26"/>
        </w:rPr>
        <w:t>GÓC CƠ ĐỈNH BÊN NGOÀI ĐƯỜNG TRÒN.</w:t>
      </w:r>
    </w:p>
    <w:p w:rsidR="00BE14A4" w:rsidRPr="00D524D6" w:rsidRDefault="00BE14A4" w:rsidP="002F7D9E">
      <w:pPr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BE14A4" w:rsidRPr="00D524D6" w:rsidRDefault="00BE14A4" w:rsidP="002F7D9E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D524D6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/ KIẾN THỨC CẦN NHỚ. </w:t>
      </w:r>
    </w:p>
    <w:p w:rsidR="00BE14A4" w:rsidRPr="00D524D6" w:rsidRDefault="00BE14A4" w:rsidP="002F7D9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*) Với đỉnh </w:t>
      </w:r>
      <w:r w:rsidRPr="00D524D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3.15pt" o:ole="">
            <v:imagedata r:id="rId7" o:title=""/>
          </v:shape>
          <o:OLEObject Type="Embed" ProgID="Equation.DSMT4" ShapeID="_x0000_i1025" DrawAspect="Content" ObjectID="_1627402345" r:id="rId8"/>
        </w:objec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nằm trong đường tròn </w:t>
      </w:r>
      <w:r w:rsidRPr="00D524D6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400" w:dyaOrig="440">
          <v:shape id="_x0000_i1026" type="#_x0000_t75" style="width:20.05pt;height:21.9pt" o:ole="">
            <v:imagedata r:id="rId9" o:title=""/>
          </v:shape>
          <o:OLEObject Type="Embed" ProgID="Equation.DSMT4" ShapeID="_x0000_i1026" DrawAspect="Content" ObjectID="_1627402346" r:id="rId10"/>
        </w:objec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giao điểm của hai dây của đường tròn </w:t>
      </w:r>
    </w:p>
    <w:p w:rsidR="00BE14A4" w:rsidRPr="00D524D6" w:rsidRDefault="00A558B1" w:rsidP="002F7D9E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084445</wp:posOffset>
            </wp:positionH>
            <wp:positionV relativeFrom="paragraph">
              <wp:posOffset>136525</wp:posOffset>
            </wp:positionV>
            <wp:extent cx="1661795" cy="1804670"/>
            <wp:effectExtent l="0" t="0" r="0" b="0"/>
            <wp:wrapSquare wrapText="bothSides"/>
            <wp:docPr id="4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795" cy="1804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E14A4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=&gt; Ta có góc </w:t>
      </w:r>
      <w:r w:rsidR="00BE14A4" w:rsidRPr="00D524D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560" w:dyaOrig="340">
          <v:shape id="_x0000_i1027" type="#_x0000_t75" style="width:28.15pt;height:16.9pt" o:ole="">
            <v:imagedata r:id="rId12" o:title=""/>
          </v:shape>
          <o:OLEObject Type="Embed" ProgID="Equation.DSMT4" ShapeID="_x0000_i1027" DrawAspect="Content" ObjectID="_1627402347" r:id="rId13"/>
        </w:object>
      </w:r>
      <w:r w:rsidR="00BE14A4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; </w:t>
      </w:r>
      <w:r w:rsidR="00BE14A4" w:rsidRPr="00D524D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580" w:dyaOrig="340">
          <v:shape id="_x0000_i1028" type="#_x0000_t75" style="width:28.8pt;height:16.9pt" o:ole="">
            <v:imagedata r:id="rId14" o:title=""/>
          </v:shape>
          <o:OLEObject Type="Embed" ProgID="Equation.DSMT4" ShapeID="_x0000_i1028" DrawAspect="Content" ObjectID="_1627402348" r:id="rId15"/>
        </w:object>
      </w:r>
      <w:r w:rsidR="00BE14A4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các góc có đỉnh bên trong đường tròn. </w:t>
      </w:r>
    </w:p>
    <w:p w:rsidR="00BE14A4" w:rsidRPr="00D524D6" w:rsidRDefault="00BE14A4" w:rsidP="002F7D9E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Số đo của góc này bằng nửa tổng số đo hai cung bị chắn giữa hai cạnh của góc và các tia đối của hai cạnh đó. </w:t>
      </w:r>
    </w:p>
    <w:p w:rsidR="00BE14A4" w:rsidRPr="00D524D6" w:rsidRDefault="00BE14A4" w:rsidP="002F7D9E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+ </w:t>
      </w:r>
      <w:r w:rsidRPr="00D524D6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680" w:dyaOrig="740">
          <v:shape id="_x0000_i1029" type="#_x0000_t75" style="width:134pt;height:36.95pt" o:ole="">
            <v:imagedata r:id="rId16" o:title=""/>
          </v:shape>
          <o:OLEObject Type="Embed" ProgID="Equation.DSMT4" ShapeID="_x0000_i1029" DrawAspect="Content" ObjectID="_1627402349" r:id="rId17"/>
        </w:objec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 </w:t>
      </w:r>
    </w:p>
    <w:p w:rsidR="00BE14A4" w:rsidRPr="00D524D6" w:rsidRDefault="00BE14A4" w:rsidP="002F7D9E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+ </w:t>
      </w:r>
      <w:r w:rsidRPr="00D524D6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700" w:dyaOrig="740">
          <v:shape id="_x0000_i1030" type="#_x0000_t75" style="width:135.25pt;height:36.95pt" o:ole="">
            <v:imagedata r:id="rId18" o:title=""/>
          </v:shape>
          <o:OLEObject Type="Embed" ProgID="Equation.DSMT4" ShapeID="_x0000_i1030" DrawAspect="Content" ObjectID="_1627402350" r:id="rId19"/>
        </w:objec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                                                    </w:t>
      </w:r>
    </w:p>
    <w:p w:rsidR="00BE14A4" w:rsidRPr="00D524D6" w:rsidRDefault="00BE14A4" w:rsidP="002F7D9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*) Với đỉnh </w:t>
      </w:r>
      <w:r w:rsidRPr="00D524D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031" type="#_x0000_t75" style="width:11.9pt;height:13.15pt" o:ole="">
            <v:imagedata r:id="rId20" o:title=""/>
          </v:shape>
          <o:OLEObject Type="Embed" ProgID="Equation.DSMT4" ShapeID="_x0000_i1031" DrawAspect="Content" ObjectID="_1627402351" r:id="rId21"/>
        </w:objec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nằm ở ngoài đường tròn </w:t>
      </w:r>
      <w:r w:rsidRPr="00D524D6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400" w:dyaOrig="440">
          <v:shape id="_x0000_i1032" type="#_x0000_t75" style="width:20.05pt;height:21.9pt" o:ole="">
            <v:imagedata r:id="rId22" o:title=""/>
          </v:shape>
          <o:OLEObject Type="Embed" ProgID="Equation.DSMT4" ShapeID="_x0000_i1032" DrawAspect="Content" ObjectID="_1627402352" r:id="rId23"/>
        </w:objec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giao điểm của đường éo dài của hai dây của đường tròn </w:t>
      </w:r>
    </w:p>
    <w:p w:rsidR="00BE14A4" w:rsidRPr="00D524D6" w:rsidRDefault="00A558B1" w:rsidP="002F7D9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377055</wp:posOffset>
            </wp:positionH>
            <wp:positionV relativeFrom="paragraph">
              <wp:posOffset>103505</wp:posOffset>
            </wp:positionV>
            <wp:extent cx="2504440" cy="1463040"/>
            <wp:effectExtent l="0" t="0" r="0" b="0"/>
            <wp:wrapSquare wrapText="bothSides"/>
            <wp:docPr id="7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4440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E14A4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=&gt; Ta có </w:t>
      </w:r>
      <w:r w:rsidR="00BE14A4" w:rsidRPr="00D524D6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60" w:dyaOrig="360">
          <v:shape id="_x0000_i1033" type="#_x0000_t75" style="width:28.15pt;height:18.15pt" o:ole="">
            <v:imagedata r:id="rId25" o:title=""/>
          </v:shape>
          <o:OLEObject Type="Embed" ProgID="Equation.DSMT4" ShapeID="_x0000_i1033" DrawAspect="Content" ObjectID="_1627402353" r:id="rId26"/>
        </w:object>
      </w:r>
      <w:r w:rsidR="00BE14A4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hoặc </w:t>
      </w:r>
      <w:r w:rsidR="00BE14A4" w:rsidRPr="00D524D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580" w:dyaOrig="340">
          <v:shape id="_x0000_i1034" type="#_x0000_t75" style="width:28.8pt;height:16.9pt" o:ole="">
            <v:imagedata r:id="rId27" o:title=""/>
          </v:shape>
          <o:OLEObject Type="Embed" ProgID="Equation.DSMT4" ShapeID="_x0000_i1034" DrawAspect="Content" ObjectID="_1627402354" r:id="rId28"/>
        </w:object>
      </w:r>
      <w:r w:rsidR="00BE14A4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>) là góc có đỉnh bên ngoài đường tròn.</w:t>
      </w:r>
    </w:p>
    <w:p w:rsidR="00BE14A4" w:rsidRPr="00D524D6" w:rsidRDefault="00A558B1" w:rsidP="002F7D9E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>S</w:t>
      </w:r>
      <w:r w:rsidR="00BE14A4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>ố đo góc nằm ngoài đường tròn bằng nửa hiệu số đo hai cung bị chắn.</w:t>
      </w:r>
    </w:p>
    <w:p w:rsidR="00BE14A4" w:rsidRPr="00D524D6" w:rsidRDefault="00BE14A4" w:rsidP="002F7D9E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3320" w:dyaOrig="680">
          <v:shape id="_x0000_i1035" type="#_x0000_t75" style="width:165.9pt;height:33.8pt" o:ole="">
            <v:imagedata r:id="rId29" o:title=""/>
          </v:shape>
          <o:OLEObject Type="Embed" ProgID="Equation.DSMT4" ShapeID="_x0000_i1035" DrawAspect="Content" ObjectID="_1627402355" r:id="rId30"/>
        </w:objec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                                                      </w:t>
      </w:r>
    </w:p>
    <w:p w:rsidR="00BE14A4" w:rsidRPr="00D524D6" w:rsidRDefault="00A558B1" w:rsidP="002F7D9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655185</wp:posOffset>
            </wp:positionH>
            <wp:positionV relativeFrom="paragraph">
              <wp:posOffset>8255</wp:posOffset>
            </wp:positionV>
            <wp:extent cx="2091055" cy="1438910"/>
            <wp:effectExtent l="0" t="0" r="0" b="0"/>
            <wp:wrapSquare wrapText="bothSides"/>
            <wp:docPr id="10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1055" cy="1438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* </w:t>
      </w:r>
      <w:r w:rsidR="00BE14A4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>Cần lưu ý đến các trường hợp sau:</w:t>
      </w:r>
    </w:p>
    <w:p w:rsidR="00A558B1" w:rsidRPr="00D524D6" w:rsidRDefault="00BE14A4" w:rsidP="002F7D9E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+ 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Với đỉnh </w:t>
      </w:r>
      <w:r w:rsidRPr="00D524D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036" type="#_x0000_t75" style="width:11.9pt;height:13.15pt" o:ole="">
            <v:imagedata r:id="rId32" o:title=""/>
          </v:shape>
          <o:OLEObject Type="Embed" ProgID="Equation.DSMT4" ShapeID="_x0000_i1036" DrawAspect="Content" ObjectID="_1627402356" r:id="rId33"/>
        </w:objec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nằm ngoài đường tròn</w:t>
      </w:r>
      <w:r w:rsidR="00A558B1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D524D6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00" w:dyaOrig="320">
          <v:shape id="_x0000_i1037" type="#_x0000_t75" style="width:20.05pt;height:16.3pt" o:ole="">
            <v:imagedata r:id="rId34" o:title=""/>
          </v:shape>
          <o:OLEObject Type="Embed" ProgID="Equation.DSMT4" ShapeID="_x0000_i1037" DrawAspect="Content" ObjectID="_1627402357" r:id="rId35"/>
        </w:objec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D524D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440" w:dyaOrig="260">
          <v:shape id="_x0000_i1038" type="#_x0000_t75" style="width:21.9pt;height:13.15pt" o:ole="">
            <v:imagedata r:id="rId36" o:title=""/>
          </v:shape>
          <o:OLEObject Type="Embed" ProgID="Equation.DSMT4" ShapeID="_x0000_i1038" DrawAspect="Content" ObjectID="_1627402358" r:id="rId37"/>
        </w:objec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t</w:t>
      </w:r>
      <w:r w:rsidR="00A558B1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>i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ếp tuyến của </w:t>
      </w:r>
      <w:r w:rsidRPr="00D524D6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00" w:dyaOrig="320">
          <v:shape id="_x0000_i1039" type="#_x0000_t75" style="width:20.05pt;height:16.3pt" o:ole="">
            <v:imagedata r:id="rId38" o:title=""/>
          </v:shape>
          <o:OLEObject Type="Embed" ProgID="Equation.DSMT4" ShapeID="_x0000_i1039" DrawAspect="Content" ObjectID="_1627402359" r:id="rId39"/>
        </w:objec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qua </w:t>
      </w:r>
      <w:r w:rsidRPr="00D524D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040" type="#_x0000_t75" style="width:11.9pt;height:13.15pt" o:ole="">
            <v:imagedata r:id="rId40" o:title=""/>
          </v:shape>
          <o:OLEObject Type="Embed" ProgID="Equation.DSMT4" ShapeID="_x0000_i1040" DrawAspect="Content" ObjectID="_1627402360" r:id="rId41"/>
        </w:object>
      </w:r>
      <w:r w:rsidR="00A558B1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>vẽ  một cát tuyến cắt đường tròn tại</w:t>
      </w:r>
      <w:r w:rsidR="00A558B1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D524D6">
        <w:rPr>
          <w:rFonts w:ascii="Times New Roman" w:hAnsi="Times New Roman" w:cs="Times New Roman"/>
          <w:color w:val="000000" w:themeColor="text1"/>
          <w:position w:val="-18"/>
          <w:sz w:val="26"/>
          <w:szCs w:val="26"/>
        </w:rPr>
        <w:object w:dxaOrig="460" w:dyaOrig="400">
          <v:shape id="_x0000_i1041" type="#_x0000_t75" style="width:23.15pt;height:20.05pt" o:ole="">
            <v:imagedata r:id="rId42" o:title=""/>
          </v:shape>
          <o:OLEObject Type="Embed" ProgID="Equation.DSMT4" ShapeID="_x0000_i1041" DrawAspect="Content" ObjectID="_1627402361" r:id="rId43"/>
        </w:objec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hì</w:t>
      </w:r>
      <w:r w:rsidR="00A558B1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>:</w:t>
      </w:r>
    </w:p>
    <w:p w:rsidR="00BE14A4" w:rsidRPr="00D524D6" w:rsidRDefault="00BE14A4" w:rsidP="002F7D9E">
      <w:pPr>
        <w:ind w:left="720"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D524D6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3060" w:dyaOrig="680">
          <v:shape id="_x0000_i1042" type="#_x0000_t75" style="width:152.75pt;height:33.8pt" o:ole="">
            <v:imagedata r:id="rId44" o:title=""/>
          </v:shape>
          <o:OLEObject Type="Embed" ProgID="Equation.DSMT4" ShapeID="_x0000_i1042" DrawAspect="Content" ObjectID="_1627402362" r:id="rId45"/>
        </w:object>
      </w:r>
    </w:p>
    <w:p w:rsidR="00BE14A4" w:rsidRPr="00D524D6" w:rsidRDefault="00A558B1" w:rsidP="002F7D9E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862195</wp:posOffset>
            </wp:positionH>
            <wp:positionV relativeFrom="paragraph">
              <wp:posOffset>142875</wp:posOffset>
            </wp:positionV>
            <wp:extent cx="2019300" cy="1343660"/>
            <wp:effectExtent l="0" t="0" r="0" b="0"/>
            <wp:wrapSquare wrapText="bothSides"/>
            <wp:docPr id="1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43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E14A4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+ Với Với đỉnh </w:t>
      </w:r>
      <w:r w:rsidR="00BE14A4" w:rsidRPr="00D524D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043" type="#_x0000_t75" style="width:11.9pt;height:13.15pt" o:ole="">
            <v:imagedata r:id="rId47" o:title=""/>
          </v:shape>
          <o:OLEObject Type="Embed" ProgID="Equation.DSMT4" ShapeID="_x0000_i1043" DrawAspect="Content" ObjectID="_1627402363" r:id="rId48"/>
        </w:object>
      </w:r>
      <w:r w:rsidR="00BE14A4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nằm ngoài đường tròn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BE14A4" w:rsidRPr="00D524D6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00" w:dyaOrig="320">
          <v:shape id="_x0000_i1044" type="#_x0000_t75" style="width:20.05pt;height:16.3pt" o:ole="">
            <v:imagedata r:id="rId49" o:title=""/>
          </v:shape>
          <o:OLEObject Type="Embed" ProgID="Equation.DSMT4" ShapeID="_x0000_i1044" DrawAspect="Content" ObjectID="_1627402364" r:id="rId50"/>
        </w:object>
      </w:r>
      <w:r w:rsidR="00BE14A4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="00BE14A4" w:rsidRPr="00D524D6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900" w:dyaOrig="320">
          <v:shape id="_x0000_i1045" type="#_x0000_t75" style="width:45.1pt;height:16.3pt" o:ole="">
            <v:imagedata r:id="rId51" o:title=""/>
          </v:shape>
          <o:OLEObject Type="Embed" ProgID="Equation.DSMT4" ShapeID="_x0000_i1045" DrawAspect="Content" ObjectID="_1627402365" r:id="rId52"/>
        </w:object>
      </w:r>
      <w:r w:rsidR="00BE14A4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2 t</w:t>
      </w:r>
      <w:r w:rsidR="00D524D6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>i</w:t>
      </w:r>
      <w:r w:rsidR="00BE14A4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ếp tuyến của </w:t>
      </w:r>
      <w:r w:rsidR="00BE14A4" w:rsidRPr="00D524D6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00" w:dyaOrig="320">
          <v:shape id="_x0000_i1046" type="#_x0000_t75" style="width:20.05pt;height:16.3pt" o:ole="">
            <v:imagedata r:id="rId53" o:title=""/>
          </v:shape>
          <o:OLEObject Type="Embed" ProgID="Equation.DSMT4" ShapeID="_x0000_i1046" DrawAspect="Content" ObjectID="_1627402366" r:id="rId54"/>
        </w:object>
      </w:r>
      <w:r w:rsidR="00BE14A4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>,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BE14A4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>(</w:t>
      </w:r>
      <w:r w:rsidR="00BE14A4" w:rsidRPr="00D524D6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560" w:dyaOrig="320">
          <v:shape id="_x0000_i1047" type="#_x0000_t75" style="width:28.15pt;height:16.3pt" o:ole="">
            <v:imagedata r:id="rId55" o:title=""/>
          </v:shape>
          <o:OLEObject Type="Embed" ProgID="Equation.DSMT4" ShapeID="_x0000_i1047" DrawAspect="Content" ObjectID="_1627402367" r:id="rId56"/>
        </w:object>
      </w:r>
      <w:r w:rsidR="00BE14A4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các tiếp điểm) thì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>:</w:t>
      </w:r>
      <w:r w:rsidR="00BE14A4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:rsidR="00BE14A4" w:rsidRPr="00D524D6" w:rsidRDefault="00BE14A4" w:rsidP="002F7D9E">
      <w:pPr>
        <w:ind w:left="720"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3120" w:dyaOrig="680">
          <v:shape id="_x0000_i1048" type="#_x0000_t75" style="width:155.9pt;height:33.8pt" o:ole="">
            <v:imagedata r:id="rId57" o:title=""/>
          </v:shape>
          <o:OLEObject Type="Embed" ProgID="Equation.DSMT4" ShapeID="_x0000_i1048" DrawAspect="Content" ObjectID="_1627402368" r:id="rId58"/>
        </w:object>
      </w:r>
    </w:p>
    <w:p w:rsidR="003729E2" w:rsidRPr="00D524D6" w:rsidRDefault="003729E2" w:rsidP="002F7D9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3729E2" w:rsidRPr="00D524D6" w:rsidRDefault="003729E2" w:rsidP="002F7D9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3729E2" w:rsidRPr="00D524D6" w:rsidRDefault="003729E2" w:rsidP="002F7D9E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D524D6">
        <w:rPr>
          <w:rFonts w:ascii="Times New Roman" w:hAnsi="Times New Roman" w:cs="Times New Roman"/>
          <w:b/>
          <w:color w:val="0000CC"/>
          <w:sz w:val="26"/>
          <w:szCs w:val="26"/>
        </w:rPr>
        <w:t>B/ BÀI TẬP VẬN DỤNG.</w:t>
      </w:r>
    </w:p>
    <w:p w:rsidR="003729E2" w:rsidRPr="00D524D6" w:rsidRDefault="003729E2" w:rsidP="002F7D9E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D524D6">
        <w:rPr>
          <w:rFonts w:ascii="Times New Roman" w:hAnsi="Times New Roman" w:cs="Times New Roman"/>
          <w:b/>
          <w:color w:val="0000CC"/>
          <w:sz w:val="26"/>
          <w:szCs w:val="26"/>
        </w:rPr>
        <w:t>I. BÀI TẬP MẪU.</w:t>
      </w:r>
    </w:p>
    <w:p w:rsidR="00196714" w:rsidRPr="00D524D6" w:rsidRDefault="00196714" w:rsidP="002F7D9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ài 1: Cho ΔABC nhọn nội tiếp đường tròn (O). Vẽ phân giác trong AD của góc A (D ≠ (O)). Lấy điểm E thuộc cung nhỏ AC. Nối BE cắt AD và AC lần lượt tại I và tại K, nối DE cắt AC tại J. Chứng minh rằng:  </w:t>
      </w:r>
    </w:p>
    <w:p w:rsidR="00196714" w:rsidRPr="00D524D6" w:rsidRDefault="00196714" w:rsidP="002F7D9E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</w:t>
      </w:r>
      <w:r w:rsidRPr="00D524D6">
        <w:rPr>
          <w:rFonts w:ascii="Cambria Math" w:hAnsi="Cambria Math" w:cs="Times New Roman"/>
          <w:color w:val="000000" w:themeColor="text1"/>
          <w:sz w:val="26"/>
          <w:szCs w:val="26"/>
        </w:rPr>
        <w:t>∠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ID = </w:t>
      </w:r>
      <w:r w:rsidRPr="00D524D6">
        <w:rPr>
          <w:rFonts w:ascii="Cambria Math" w:hAnsi="Cambria Math" w:cs="Times New Roman"/>
          <w:color w:val="000000" w:themeColor="text1"/>
          <w:sz w:val="26"/>
          <w:szCs w:val="26"/>
        </w:rPr>
        <w:t>∠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JE .  </w:t>
      </w:r>
    </w:p>
    <w:p w:rsidR="00196714" w:rsidRPr="00D524D6" w:rsidRDefault="00196714" w:rsidP="002F7D9E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AI.JK = IK.EJ.  </w:t>
      </w:r>
    </w:p>
    <w:p w:rsidR="00196714" w:rsidRPr="00D524D6" w:rsidRDefault="00196714" w:rsidP="002F7D9E">
      <w:pPr>
        <w:ind w:firstLine="720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>Hướng dẫn</w:t>
      </w:r>
    </w:p>
    <w:p w:rsidR="00196714" w:rsidRPr="00196714" w:rsidRDefault="00196714" w:rsidP="002F7D9E">
      <w:pPr>
        <w:ind w:left="48"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) Ta có </w:t>
      </w:r>
      <w:r w:rsidRPr="00196714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ID là góc có đỉnh nằm bên trong đường tròn (O) chắn hai cung BD và cung AE</w:t>
      </w:r>
    </w:p>
    <w:p w:rsidR="00196714" w:rsidRPr="00196714" w:rsidRDefault="00196714" w:rsidP="002F7D9E">
      <w:pPr>
        <w:ind w:left="720" w:firstLine="720"/>
        <w:jc w:val="left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865370</wp:posOffset>
            </wp:positionH>
            <wp:positionV relativeFrom="paragraph">
              <wp:posOffset>111760</wp:posOffset>
            </wp:positionV>
            <wp:extent cx="1803400" cy="1860550"/>
            <wp:effectExtent l="19050" t="0" r="6350" b="0"/>
            <wp:wrapSquare wrapText="bothSides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0" cy="186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524D6">
        <w:rPr>
          <w:rFonts w:ascii="Times New Roman" w:eastAsia="Times New Roman" w:hAnsi="Times New Roman" w:cs="Times New Roman"/>
          <w:color w:val="000000" w:themeColor="text1"/>
          <w:position w:val="-24"/>
          <w:sz w:val="26"/>
          <w:szCs w:val="26"/>
        </w:rPr>
        <w:object w:dxaOrig="2400" w:dyaOrig="620">
          <v:shape id="_x0000_i1049" type="#_x0000_t75" style="width:120.2pt;height:31.3pt" o:ole="">
            <v:imagedata r:id="rId60" o:title=""/>
          </v:shape>
          <o:OLEObject Type="Embed" ProgID="Equation.DSMT4" ShapeID="_x0000_i1049" DrawAspect="Content" ObjectID="_1627402369" r:id="rId61"/>
        </w:object>
      </w:r>
    </w:p>
    <w:p w:rsidR="00196714" w:rsidRPr="00196714" w:rsidRDefault="00196714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96714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JE là góc có đỉnh nằm bên trong đường tròn (O) chắn hai cung CD và AE</w:t>
      </w:r>
    </w:p>
    <w:p w:rsidR="00196714" w:rsidRPr="00196714" w:rsidRDefault="00196714" w:rsidP="002F7D9E">
      <w:pPr>
        <w:ind w:left="720" w:firstLine="720"/>
        <w:jc w:val="left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eastAsia="Times New Roman" w:hAnsi="Times New Roman" w:cs="Times New Roman"/>
          <w:color w:val="000000" w:themeColor="text1"/>
          <w:position w:val="-24"/>
          <w:sz w:val="26"/>
          <w:szCs w:val="26"/>
        </w:rPr>
        <w:object w:dxaOrig="2420" w:dyaOrig="620">
          <v:shape id="_x0000_i1050" type="#_x0000_t75" style="width:120.85pt;height:31.3pt" o:ole="">
            <v:imagedata r:id="rId62" o:title=""/>
          </v:shape>
          <o:OLEObject Type="Embed" ProgID="Equation.DSMT4" ShapeID="_x0000_i1050" DrawAspect="Content" ObjectID="_1627402370" r:id="rId63"/>
        </w:object>
      </w:r>
    </w:p>
    <w:p w:rsidR="00196714" w:rsidRPr="00196714" w:rsidRDefault="00196714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à AD là phân giác của góc A nê</w:t>
      </w:r>
      <w:r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n </w:t>
      </w:r>
      <w:r w:rsidRPr="00D524D6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980" w:dyaOrig="360">
          <v:shape id="_x0000_i1051" type="#_x0000_t75" style="width:48.85pt;height:18.15pt" o:ole="">
            <v:imagedata r:id="rId64" o:title=""/>
          </v:shape>
          <o:OLEObject Type="Embed" ProgID="Equation.DSMT4" ShapeID="_x0000_i1051" DrawAspect="Content" ObjectID="_1627402371" r:id="rId65"/>
        </w:object>
      </w:r>
    </w:p>
    <w:p w:rsidR="00196714" w:rsidRPr="00196714" w:rsidRDefault="00196714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Suy ra </w:t>
      </w:r>
      <w:r w:rsidRPr="00196714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BID = </w:t>
      </w:r>
      <w:r w:rsidRPr="00196714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ẠJE</w:t>
      </w:r>
    </w:p>
    <w:p w:rsidR="00196714" w:rsidRPr="00196714" w:rsidRDefault="00196714" w:rsidP="002F7D9E">
      <w:pPr>
        <w:ind w:left="48"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) Xét ΔAIK và ΔEJK có:</w:t>
      </w:r>
    </w:p>
    <w:p w:rsidR="00196714" w:rsidRPr="00196714" w:rsidRDefault="00196714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+) </w:t>
      </w:r>
      <w:r w:rsidRPr="00196714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KI = </w:t>
      </w:r>
      <w:r w:rsidRPr="00196714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EKJ (đối đỉnh)</w:t>
      </w:r>
    </w:p>
    <w:p w:rsidR="00196714" w:rsidRPr="00196714" w:rsidRDefault="00196714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+) </w:t>
      </w:r>
      <w:r w:rsidRPr="00196714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IAK = </w:t>
      </w:r>
      <w:r w:rsidRPr="00196714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EJ (hai góc nội tiếp chắn hai cung bằng nhau BD và cung CD )</w:t>
      </w:r>
    </w:p>
    <w:p w:rsidR="00196714" w:rsidRPr="00196714" w:rsidRDefault="00196714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Do đó ΔAIK </w:t>
      </w:r>
      <w:r w:rsidRPr="00196714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∼</w:t>
      </w: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ΔEJK (g.g)</w:t>
      </w:r>
    </w:p>
    <w:p w:rsidR="00196714" w:rsidRPr="00D524D6" w:rsidRDefault="00196714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=&gt; AI/EJ = IK/JK =&gt; AI.JK = IK.EJ</w:t>
      </w:r>
    </w:p>
    <w:p w:rsidR="00196714" w:rsidRPr="00196714" w:rsidRDefault="00C516F3" w:rsidP="002F7D9E">
      <w:pPr>
        <w:ind w:left="48"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563110</wp:posOffset>
            </wp:positionH>
            <wp:positionV relativeFrom="paragraph">
              <wp:posOffset>748030</wp:posOffset>
            </wp:positionV>
            <wp:extent cx="2326005" cy="1701165"/>
            <wp:effectExtent l="19050" t="0" r="0" b="0"/>
            <wp:wrapSquare wrapText="bothSides"/>
            <wp:docPr id="228" name="Picture 228" descr="Chuyên đề Toán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 descr="Chuyên đề Toán lớp 9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005" cy="1701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96714" w:rsidRPr="00196714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Bài 2:</w:t>
      </w:r>
      <w:r w:rsidR="00196714"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Cho hai đường tròn (O) và (O’) cắt nhau tại 2 điểm A, B sao cho O ≠ (O'). Lấy điểm M thuộc đường tròn (O’), M ở trong đường tròn (O). Tia AM và BM cắt đường tròn (O) lần lượt tại C và D. Chứng minh rằng:</w:t>
      </w:r>
    </w:p>
    <w:p w:rsidR="00196714" w:rsidRPr="00196714" w:rsidRDefault="00DE3D9E" w:rsidP="002F7D9E">
      <w:pPr>
        <w:ind w:firstLine="720"/>
        <w:jc w:val="left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) </w:t>
      </w:r>
      <w:r w:rsidRPr="00D524D6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980" w:dyaOrig="360">
          <v:shape id="_x0000_i1052" type="#_x0000_t75" style="width:48.85pt;height:18.15pt" o:ole="">
            <v:imagedata r:id="rId67" o:title=""/>
          </v:shape>
          <o:OLEObject Type="Embed" ProgID="Equation.DSMT4" ShapeID="_x0000_i1052" DrawAspect="Content" ObjectID="_1627402372" r:id="rId68"/>
        </w:object>
      </w:r>
      <w:r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(Cung nhỏ của đường tròn (O))</w:t>
      </w:r>
    </w:p>
    <w:p w:rsidR="00196714" w:rsidRPr="00196714" w:rsidRDefault="00196714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) Tứ giác ABCD là hình thang cân.</w:t>
      </w:r>
    </w:p>
    <w:p w:rsidR="00196714" w:rsidRPr="00196714" w:rsidRDefault="00196714" w:rsidP="002F7D9E">
      <w:pPr>
        <w:ind w:left="48" w:right="48"/>
        <w:jc w:val="center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96714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Hướng dẫn</w:t>
      </w:r>
    </w:p>
    <w:p w:rsidR="00196714" w:rsidRPr="00196714" w:rsidRDefault="00196714" w:rsidP="002F7D9E">
      <w:pPr>
        <w:ind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) Vì </w:t>
      </w:r>
      <w:r w:rsidRPr="00196714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MB là góc có đỉnh nằm bên trong đường tròn (O) chắn </w:t>
      </w: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lastRenderedPageBreak/>
        <w:t>hai cung AB và CD nên:</w:t>
      </w:r>
      <w:r w:rsidR="00C516F3"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DE3D9E" w:rsidRPr="00D524D6">
        <w:rPr>
          <w:rFonts w:ascii="Times New Roman" w:eastAsia="Times New Roman" w:hAnsi="Times New Roman" w:cs="Times New Roman"/>
          <w:color w:val="000000" w:themeColor="text1"/>
          <w:position w:val="-24"/>
          <w:sz w:val="26"/>
          <w:szCs w:val="26"/>
        </w:rPr>
        <w:object w:dxaOrig="2540" w:dyaOrig="620">
          <v:shape id="_x0000_i1053" type="#_x0000_t75" style="width:127.1pt;height:31.3pt" o:ole="">
            <v:imagedata r:id="rId69" o:title=""/>
          </v:shape>
          <o:OLEObject Type="Embed" ProgID="Equation.DSMT4" ShapeID="_x0000_i1053" DrawAspect="Content" ObjectID="_1627402373" r:id="rId70"/>
        </w:object>
      </w:r>
    </w:p>
    <w:p w:rsidR="00196714" w:rsidRPr="00196714" w:rsidRDefault="00196714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Mặt khác: </w:t>
      </w:r>
      <w:r w:rsidRPr="00196714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MB = </w:t>
      </w:r>
      <w:r w:rsidRPr="00196714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OB (hai góc nội tiếp (O’) cùng chắn cung AB lớn)</w:t>
      </w:r>
    </w:p>
    <w:p w:rsidR="00196714" w:rsidRPr="00196714" w:rsidRDefault="00196714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96714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OB = </w:t>
      </w:r>
      <w:r w:rsidR="00DE3D9E"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</w:t>
      </w: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đ </w:t>
      </w:r>
      <w:r w:rsidR="00DE3D9E" w:rsidRPr="00D524D6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6"/>
        </w:rPr>
        <w:object w:dxaOrig="400" w:dyaOrig="340">
          <v:shape id="_x0000_i1054" type="#_x0000_t75" style="width:20.05pt;height:16.9pt" o:ole="">
            <v:imagedata r:id="rId71" o:title=""/>
          </v:shape>
          <o:OLEObject Type="Embed" ProgID="Equation.DSMT4" ShapeID="_x0000_i1054" DrawAspect="Content" ObjectID="_1627402374" r:id="rId72"/>
        </w:object>
      </w: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(góc ở tâm đường tròn (O)).</w:t>
      </w:r>
    </w:p>
    <w:p w:rsidR="00196714" w:rsidRPr="00196714" w:rsidRDefault="00DE3D9E" w:rsidP="002F7D9E">
      <w:pPr>
        <w:ind w:firstLine="720"/>
        <w:jc w:val="left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eastAsia="Times New Roman" w:hAnsi="Times New Roman" w:cs="Times New Roman"/>
          <w:color w:val="000000" w:themeColor="text1"/>
          <w:position w:val="-24"/>
          <w:sz w:val="26"/>
          <w:szCs w:val="26"/>
        </w:rPr>
        <w:object w:dxaOrig="5460" w:dyaOrig="620">
          <v:shape id="_x0000_i1055" type="#_x0000_t75" style="width:272.95pt;height:31.3pt" o:ole="">
            <v:imagedata r:id="rId73" o:title=""/>
          </v:shape>
          <o:OLEObject Type="Embed" ProgID="Equation.DSMT4" ShapeID="_x0000_i1055" DrawAspect="Content" ObjectID="_1627402375" r:id="rId74"/>
        </w:object>
      </w:r>
    </w:p>
    <w:p w:rsidR="00196714" w:rsidRPr="00196714" w:rsidRDefault="00196714" w:rsidP="002F7D9E">
      <w:pPr>
        <w:ind w:left="48"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) Trong đường tròn (O):</w:t>
      </w:r>
    </w:p>
    <w:p w:rsidR="00DE3D9E" w:rsidRPr="00D524D6" w:rsidRDefault="00DE3D9E" w:rsidP="002F7D9E">
      <w:pPr>
        <w:ind w:firstLine="720"/>
        <w:jc w:val="left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eastAsia="Times New Roman" w:hAnsi="Times New Roman" w:cs="Times New Roman"/>
          <w:color w:val="000000" w:themeColor="text1"/>
          <w:position w:val="-24"/>
          <w:sz w:val="26"/>
          <w:szCs w:val="26"/>
        </w:rPr>
        <w:object w:dxaOrig="1560" w:dyaOrig="620">
          <v:shape id="_x0000_i1056" type="#_x0000_t75" style="width:78.25pt;height:31.3pt" o:ole="">
            <v:imagedata r:id="rId75" o:title=""/>
          </v:shape>
          <o:OLEObject Type="Embed" ProgID="Equation.DSMT4" ShapeID="_x0000_i1056" DrawAspect="Content" ObjectID="_1627402376" r:id="rId76"/>
        </w:object>
      </w:r>
      <w:r w:rsidR="00C516F3"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; </w:t>
      </w:r>
      <w:r w:rsidRPr="00D524D6">
        <w:rPr>
          <w:rFonts w:ascii="Times New Roman" w:eastAsia="Times New Roman" w:hAnsi="Times New Roman" w:cs="Times New Roman"/>
          <w:color w:val="000000" w:themeColor="text1"/>
          <w:position w:val="-24"/>
          <w:sz w:val="26"/>
          <w:szCs w:val="26"/>
        </w:rPr>
        <w:object w:dxaOrig="1540" w:dyaOrig="620">
          <v:shape id="_x0000_i1057" type="#_x0000_t75" style="width:77pt;height:31.3pt" o:ole="">
            <v:imagedata r:id="rId77" o:title=""/>
          </v:shape>
          <o:OLEObject Type="Embed" ProgID="Equation.DSMT4" ShapeID="_x0000_i1057" DrawAspect="Content" ObjectID="_1627402377" r:id="rId78"/>
        </w:object>
      </w:r>
    </w:p>
    <w:p w:rsidR="00196714" w:rsidRPr="00196714" w:rsidRDefault="00C516F3" w:rsidP="002F7D9E">
      <w:pPr>
        <w:ind w:firstLine="720"/>
        <w:jc w:val="left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Mà </w:t>
      </w:r>
      <w:r w:rsidR="00DE3D9E" w:rsidRPr="00D524D6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980" w:dyaOrig="360">
          <v:shape id="_x0000_i1058" type="#_x0000_t75" style="width:48.85pt;height:18.15pt" o:ole="">
            <v:imagedata r:id="rId79" o:title=""/>
          </v:shape>
          <o:OLEObject Type="Embed" ProgID="Equation.DSMT4" ShapeID="_x0000_i1058" DrawAspect="Content" ObjectID="_1627402378" r:id="rId80"/>
        </w:object>
      </w:r>
      <w:r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=&gt; </w:t>
      </w:r>
      <w:r w:rsidR="00DE3D9E" w:rsidRPr="00D524D6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1300" w:dyaOrig="360">
          <v:shape id="_x0000_i1059" type="#_x0000_t75" style="width:65.1pt;height:18.15pt" o:ole="">
            <v:imagedata r:id="rId81" o:title=""/>
          </v:shape>
          <o:OLEObject Type="Embed" ProgID="Equation.DSMT4" ShapeID="_x0000_i1059" DrawAspect="Content" ObjectID="_1627402379" r:id="rId82"/>
        </w:object>
      </w:r>
    </w:p>
    <w:p w:rsidR="00196714" w:rsidRPr="00196714" w:rsidRDefault="00196714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ì hai góc này ở vị trí so le trong,</w:t>
      </w:r>
    </w:p>
    <w:p w:rsidR="00196714" w:rsidRPr="00196714" w:rsidRDefault="00196714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suy ra AD // BC </w:t>
      </w:r>
      <w:r w:rsidR="00C516F3"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1)</w:t>
      </w:r>
    </w:p>
    <w:p w:rsidR="00196714" w:rsidRPr="00196714" w:rsidRDefault="00196714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Theo câu a), ta có: </w:t>
      </w:r>
      <w:r w:rsidRPr="00196714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DC = </w:t>
      </w:r>
      <w:r w:rsidRPr="00196714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AB (2 góc chắn 2 cung bằng nhau)</w:t>
      </w:r>
      <w:r w:rsidR="00402B93"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  <w:t>(2)</w:t>
      </w:r>
    </w:p>
    <w:p w:rsidR="00196714" w:rsidRPr="00D524D6" w:rsidRDefault="00196714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9671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ừ (1) và (2) suy ra tứ giác ABCD là hình thang cân.</w:t>
      </w:r>
    </w:p>
    <w:p w:rsidR="00AD1DF0" w:rsidRPr="00AD1DF0" w:rsidRDefault="00AD1DF0" w:rsidP="002F7D9E">
      <w:pPr>
        <w:ind w:left="48"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Bài 3: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Cho ΔABC đều nội tiếp đường tròn (O). Điểm I chuyển động trên cung nhỏ BC. AB cắt CI tại M, AC cắt BI tại N. Chứng minh rằng:</w:t>
      </w:r>
    </w:p>
    <w:p w:rsidR="00AD1DF0" w:rsidRPr="00AD1DF0" w:rsidRDefault="00AD1DF0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) BC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="00C516F3"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 xml:space="preserve"> 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= BM.CN</w:t>
      </w:r>
    </w:p>
    <w:p w:rsidR="00AD1DF0" w:rsidRPr="00AD1DF0" w:rsidRDefault="00AD1DF0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b) </w:t>
      </w:r>
      <w:r w:rsidRPr="00AD1DF0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IN có số đo không đổi.</w:t>
      </w:r>
    </w:p>
    <w:p w:rsidR="00AD1DF0" w:rsidRPr="00AD1DF0" w:rsidRDefault="00AD1DF0" w:rsidP="002F7D9E">
      <w:pPr>
        <w:ind w:left="48" w:right="48"/>
        <w:jc w:val="center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Hướng dẫn</w:t>
      </w:r>
    </w:p>
    <w:p w:rsidR="00AD1DF0" w:rsidRPr="00AD1DF0" w:rsidRDefault="00AD1DF0" w:rsidP="002F7D9E">
      <w:pPr>
        <w:jc w:val="left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435475</wp:posOffset>
            </wp:positionH>
            <wp:positionV relativeFrom="paragraph">
              <wp:posOffset>83820</wp:posOffset>
            </wp:positionV>
            <wp:extent cx="2406015" cy="2202180"/>
            <wp:effectExtent l="19050" t="0" r="0" b="0"/>
            <wp:wrapSquare wrapText="bothSides"/>
            <wp:docPr id="285" name="Picture 285" descr="Chuyên đề Toán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Chuyên đề Toán lớp 9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015" cy="2202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D1DF0" w:rsidRPr="00AD1DF0" w:rsidRDefault="00AD1DF0" w:rsidP="002F7D9E">
      <w:pPr>
        <w:ind w:left="48"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) Vì ΔABC đều nên:</w:t>
      </w:r>
      <w:r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D524D6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2840" w:dyaOrig="360">
          <v:shape id="_x0000_i1060" type="#_x0000_t75" style="width:142.1pt;height:18.15pt" o:ole="">
            <v:imagedata r:id="rId84" o:title=""/>
          </v:shape>
          <o:OLEObject Type="Embed" ProgID="Equation.DSMT4" ShapeID="_x0000_i1060" DrawAspect="Content" ObjectID="_1627402380" r:id="rId85"/>
        </w:object>
      </w:r>
    </w:p>
    <w:p w:rsidR="00C516F3" w:rsidRPr="00D524D6" w:rsidRDefault="00AD1DF0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Ta có: </w:t>
      </w:r>
      <w:r w:rsidRPr="00AD1DF0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NB là góc có đỉnh ngoài đường tròn (O) nên:</w:t>
      </w:r>
    </w:p>
    <w:p w:rsidR="00AD1DF0" w:rsidRPr="00AD1DF0" w:rsidRDefault="00AD1DF0" w:rsidP="002F7D9E">
      <w:pPr>
        <w:ind w:left="76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eastAsia="Times New Roman" w:hAnsi="Times New Roman" w:cs="Times New Roman"/>
          <w:color w:val="000000" w:themeColor="text1"/>
          <w:position w:val="-24"/>
          <w:sz w:val="26"/>
          <w:szCs w:val="26"/>
        </w:rPr>
        <w:object w:dxaOrig="3840" w:dyaOrig="620">
          <v:shape id="_x0000_i1061" type="#_x0000_t75" style="width:192.2pt;height:31.3pt" o:ole="">
            <v:imagedata r:id="rId86" o:title=""/>
          </v:shape>
          <o:OLEObject Type="Embed" ProgID="Equation.DSMT4" ShapeID="_x0000_i1061" DrawAspect="Content" ObjectID="_1627402381" r:id="rId87"/>
        </w:object>
      </w:r>
    </w:p>
    <w:p w:rsidR="00AD1DF0" w:rsidRPr="00D524D6" w:rsidRDefault="00AD1DF0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ại có:</w:t>
      </w:r>
      <w:r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D524D6">
        <w:rPr>
          <w:rFonts w:ascii="Times New Roman" w:eastAsia="Times New Roman" w:hAnsi="Times New Roman" w:cs="Times New Roman"/>
          <w:color w:val="000000" w:themeColor="text1"/>
          <w:position w:val="-24"/>
          <w:sz w:val="26"/>
          <w:szCs w:val="26"/>
        </w:rPr>
        <w:object w:dxaOrig="1359" w:dyaOrig="620">
          <v:shape id="_x0000_i1062" type="#_x0000_t75" style="width:68.25pt;height:31.3pt" o:ole="">
            <v:imagedata r:id="rId88" o:title=""/>
          </v:shape>
          <o:OLEObject Type="Embed" ProgID="Equation.DSMT4" ShapeID="_x0000_i1062" DrawAspect="Content" ObjectID="_1627402382" r:id="rId89"/>
        </w:object>
      </w:r>
      <w:r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(góc nội tiếp (O) chắn cung BI)</w:t>
      </w:r>
    </w:p>
    <w:p w:rsidR="00AD1DF0" w:rsidRPr="00AD1DF0" w:rsidRDefault="00C516F3" w:rsidP="002F7D9E">
      <w:pPr>
        <w:ind w:left="1488"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      </w:t>
      </w:r>
      <w:r w:rsidR="00AD1DF0" w:rsidRPr="00D524D6">
        <w:rPr>
          <w:rFonts w:ascii="Times New Roman" w:eastAsia="Times New Roman" w:hAnsi="Times New Roman" w:cs="Times New Roman"/>
          <w:color w:val="000000" w:themeColor="text1"/>
          <w:position w:val="-24"/>
          <w:sz w:val="26"/>
          <w:szCs w:val="26"/>
        </w:rPr>
        <w:object w:dxaOrig="3280" w:dyaOrig="620">
          <v:shape id="_x0000_i1063" type="#_x0000_t75" style="width:164.05pt;height:31.3pt" o:ole="">
            <v:imagedata r:id="rId90" o:title=""/>
          </v:shape>
          <o:OLEObject Type="Embed" ProgID="Equation.DSMT4" ShapeID="_x0000_i1063" DrawAspect="Content" ObjectID="_1627402383" r:id="rId91"/>
        </w:object>
      </w:r>
    </w:p>
    <w:p w:rsidR="00AD1DF0" w:rsidRPr="00AD1DF0" w:rsidRDefault="00AD1DF0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Suy ra </w:t>
      </w:r>
      <w:r w:rsidRPr="00AD1DF0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NB = </w:t>
      </w:r>
      <w:r w:rsidRPr="00AD1DF0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BCI </w:t>
      </w:r>
      <w:r w:rsidR="00C516F3"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="00C516F3"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1)</w:t>
      </w:r>
    </w:p>
    <w:p w:rsidR="00AD1DF0" w:rsidRPr="00AD1DF0" w:rsidRDefault="00AD1DF0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Tương tự ta có: </w:t>
      </w:r>
      <w:r w:rsidRPr="00AD1DF0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MC = </w:t>
      </w:r>
      <w:r w:rsidRPr="00AD1DF0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CBI </w:t>
      </w:r>
      <w:r w:rsidR="00C516F3"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2)</w:t>
      </w:r>
    </w:p>
    <w:p w:rsidR="00AD1DF0" w:rsidRPr="00AD1DF0" w:rsidRDefault="00AD1DF0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Từ (1) và (2) suy ra: ΔBCM </w:t>
      </w:r>
      <w:r w:rsidRPr="00AD1DF0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∼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ΔCNB </w:t>
      </w:r>
      <w:r w:rsidR="00C516F3"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(g-g) 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=&gt; BC/NC = BM/BC =&gt; BC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BM.NC</w:t>
      </w:r>
    </w:p>
    <w:p w:rsidR="00AD1DF0" w:rsidRPr="00AD1DF0" w:rsidRDefault="00AD1DF0" w:rsidP="002F7D9E">
      <w:pPr>
        <w:ind w:left="48"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b) Ta có: </w:t>
      </w:r>
      <w:r w:rsidRPr="00AD1DF0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IB = </w:t>
      </w:r>
      <w:r w:rsidRPr="00AD1DF0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CB = 60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o</w:t>
      </w:r>
    </w:p>
    <w:p w:rsidR="00AD1DF0" w:rsidRPr="00AD1DF0" w:rsidRDefault="00AD1DF0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lastRenderedPageBreak/>
        <w:t xml:space="preserve">=&gt; </w:t>
      </w:r>
      <w:r w:rsidRPr="00AD1DF0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IN = 180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o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 - </w:t>
      </w:r>
      <w:r w:rsidRPr="00AD1DF0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IB = 120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o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không đổi</w:t>
      </w:r>
    </w:p>
    <w:p w:rsidR="00AD1DF0" w:rsidRPr="00AD1DF0" w:rsidRDefault="00AD1DF0" w:rsidP="002F7D9E">
      <w:pPr>
        <w:ind w:left="48"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Bài 4: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 Qua điểm A nằm ngoài đường tròn (O) vẽ tiếp tuyến AB và cát tuyến ACD với đường tròn (C nằm giữa A và D). Vẽ dây BM vuông góc với tia phân giác của </w:t>
      </w:r>
      <w:r w:rsidRPr="00AD1DF0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AC, BM cắt CD tại I. Chứng minh rằng:</w:t>
      </w:r>
    </w:p>
    <w:p w:rsidR="00AD1DF0" w:rsidRPr="00AD1DF0" w:rsidRDefault="00AD1DF0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) BM là tia phân giác của</w:t>
      </w:r>
    </w:p>
    <w:p w:rsidR="00AD1DF0" w:rsidRPr="00AD1DF0" w:rsidRDefault="00AD1DF0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) MD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MI.MB</w:t>
      </w:r>
    </w:p>
    <w:p w:rsidR="00AD1DF0" w:rsidRPr="00AD1DF0" w:rsidRDefault="00C516F3" w:rsidP="002F7D9E">
      <w:pPr>
        <w:ind w:left="48" w:right="48"/>
        <w:jc w:val="center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165600</wp:posOffset>
            </wp:positionH>
            <wp:positionV relativeFrom="paragraph">
              <wp:posOffset>78105</wp:posOffset>
            </wp:positionV>
            <wp:extent cx="2619375" cy="1621790"/>
            <wp:effectExtent l="19050" t="0" r="9525" b="0"/>
            <wp:wrapSquare wrapText="bothSides"/>
            <wp:docPr id="293" name="Picture 293" descr="Chuyên đề Toán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Chuyên đề Toán lớp 9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621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D1DF0" w:rsidRPr="00AD1DF0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Hướng dẫn</w:t>
      </w:r>
    </w:p>
    <w:p w:rsidR="00AD1DF0" w:rsidRPr="00AD1DF0" w:rsidRDefault="00AD1DF0" w:rsidP="002F7D9E">
      <w:pPr>
        <w:ind w:firstLine="720"/>
        <w:jc w:val="left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Giả sử tia phân giác của </w:t>
      </w:r>
      <w:r w:rsidRPr="00AD1DF0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AC cắt BC tại E, cắt BD tại E và cắt đường tròn (O) tại K.</w:t>
      </w:r>
    </w:p>
    <w:p w:rsidR="00AD1DF0" w:rsidRPr="00AD1DF0" w:rsidRDefault="00AD1DF0" w:rsidP="002F7D9E">
      <w:pPr>
        <w:ind w:left="48"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) Ta có:</w:t>
      </w:r>
    </w:p>
    <w:p w:rsidR="00AD1DF0" w:rsidRPr="00AD1DF0" w:rsidRDefault="00AD1DF0" w:rsidP="002F7D9E">
      <w:pPr>
        <w:ind w:firstLine="720"/>
        <w:jc w:val="left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eastAsia="Times New Roman" w:hAnsi="Times New Roman" w:cs="Times New Roman"/>
          <w:color w:val="000000" w:themeColor="text1"/>
          <w:position w:val="-24"/>
          <w:sz w:val="26"/>
          <w:szCs w:val="26"/>
        </w:rPr>
        <w:object w:dxaOrig="2280" w:dyaOrig="620">
          <v:shape id="_x0000_i1064" type="#_x0000_t75" style="width:113.95pt;height:31.3pt" o:ole="">
            <v:imagedata r:id="rId93" o:title=""/>
          </v:shape>
          <o:OLEObject Type="Embed" ProgID="Equation.DSMT4" ShapeID="_x0000_i1064" DrawAspect="Content" ObjectID="_1627402384" r:id="rId94"/>
        </w:object>
      </w:r>
      <w:r w:rsidR="00C516F3"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D524D6">
        <w:rPr>
          <w:rFonts w:ascii="Times New Roman" w:eastAsia="Times New Roman" w:hAnsi="Times New Roman" w:cs="Times New Roman"/>
          <w:color w:val="000000" w:themeColor="text1"/>
          <w:position w:val="-24"/>
          <w:sz w:val="26"/>
          <w:szCs w:val="26"/>
        </w:rPr>
        <w:object w:dxaOrig="2320" w:dyaOrig="620">
          <v:shape id="_x0000_i1065" type="#_x0000_t75" style="width:115.85pt;height:31.3pt" o:ole="">
            <v:imagedata r:id="rId95" o:title=""/>
          </v:shape>
          <o:OLEObject Type="Embed" ProgID="Equation.DSMT4" ShapeID="_x0000_i1065" DrawAspect="Content" ObjectID="_1627402385" r:id="rId96"/>
        </w:object>
      </w:r>
    </w:p>
    <w:p w:rsidR="00AD1DF0" w:rsidRPr="00AD1DF0" w:rsidRDefault="00AD1DF0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Mà </w:t>
      </w:r>
      <w:r w:rsidRPr="00AD1DF0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1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 = </w:t>
      </w:r>
      <w:r w:rsidRPr="00AD1DF0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(gt)</w:t>
      </w:r>
    </w:p>
    <w:p w:rsidR="00AD1DF0" w:rsidRPr="00AD1DF0" w:rsidRDefault="00C516F3" w:rsidP="002F7D9E">
      <w:pPr>
        <w:ind w:firstLine="720"/>
        <w:jc w:val="left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=&gt; </w:t>
      </w:r>
      <w:r w:rsidR="00AD1DF0" w:rsidRPr="00D524D6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3000" w:dyaOrig="360">
          <v:shape id="_x0000_i1066" type="#_x0000_t75" style="width:150.25pt;height:18.15pt" o:ole="">
            <v:imagedata r:id="rId97" o:title=""/>
          </v:shape>
          <o:OLEObject Type="Embed" ProgID="Equation.DSMT4" ShapeID="_x0000_i1066" DrawAspect="Content" ObjectID="_1627402386" r:id="rId98"/>
        </w:object>
      </w:r>
      <w:r w:rsidR="00AD1DF0"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AD1DF0"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sym w:font="Wingdings" w:char="F0F3"/>
      </w:r>
      <w:r w:rsidR="00AD1DF0"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AD1DF0" w:rsidRPr="00D524D6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3000" w:dyaOrig="360">
          <v:shape id="_x0000_i1067" type="#_x0000_t75" style="width:150.25pt;height:18.15pt" o:ole="">
            <v:imagedata r:id="rId99" o:title=""/>
          </v:shape>
          <o:OLEObject Type="Embed" ProgID="Equation.DSMT4" ShapeID="_x0000_i1067" DrawAspect="Content" ObjectID="_1627402387" r:id="rId100"/>
        </w:object>
      </w:r>
    </w:p>
    <w:p w:rsidR="00AD1DF0" w:rsidRPr="00AD1DF0" w:rsidRDefault="00AD1DF0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⇔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AD1DF0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BEF = </w:t>
      </w:r>
      <w:r w:rsidRPr="00AD1DF0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FE</w:t>
      </w:r>
    </w:p>
    <w:p w:rsidR="00AD1DF0" w:rsidRPr="00AD1DF0" w:rsidRDefault="00AD1DF0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=&gt; ΔBEF cân tại B.</w:t>
      </w:r>
    </w:p>
    <w:p w:rsidR="00AD1DF0" w:rsidRPr="00AD1DF0" w:rsidRDefault="00AD1DF0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à BM là đường cao của ΔBEF</w:t>
      </w:r>
    </w:p>
    <w:p w:rsidR="00AD1DF0" w:rsidRPr="00AD1DF0" w:rsidRDefault="00AD1DF0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Suy ra BM là tia phân giác của </w:t>
      </w:r>
      <w:r w:rsidRPr="00AD1DF0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BD</w:t>
      </w:r>
    </w:p>
    <w:p w:rsidR="00AD1DF0" w:rsidRPr="00AD1DF0" w:rsidRDefault="00AD1DF0" w:rsidP="002F7D9E">
      <w:pPr>
        <w:ind w:left="48"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b) Vì BM là phân giác của </w:t>
      </w:r>
      <w:r w:rsidRPr="00AD1DF0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∠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BD</w:t>
      </w:r>
    </w:p>
    <w:p w:rsidR="00AD1DF0" w:rsidRPr="00AD1DF0" w:rsidRDefault="00AD1DF0" w:rsidP="002F7D9E">
      <w:pPr>
        <w:ind w:firstLine="720"/>
        <w:jc w:val="left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2760" w:dyaOrig="360">
          <v:shape id="_x0000_i1068" type="#_x0000_t75" style="width:137.75pt;height:18.15pt" o:ole="">
            <v:imagedata r:id="rId101" o:title=""/>
          </v:shape>
          <o:OLEObject Type="Embed" ProgID="Equation.DSMT4" ShapeID="_x0000_i1068" DrawAspect="Content" ObjectID="_1627402388" r:id="rId102"/>
        </w:object>
      </w:r>
    </w:p>
    <w:p w:rsidR="00AD1DF0" w:rsidRPr="00AD1DF0" w:rsidRDefault="00AD1DF0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Do đó: ΔMDI </w:t>
      </w:r>
      <w:r w:rsidRPr="00AD1DF0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∼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ΔMBD (g.g)</w:t>
      </w:r>
    </w:p>
    <w:p w:rsidR="00AD1DF0" w:rsidRPr="00AD1DF0" w:rsidRDefault="00AD1DF0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=&gt; MD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AD1DF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MI.MB</w:t>
      </w:r>
    </w:p>
    <w:p w:rsidR="00AD1DF0" w:rsidRPr="00196714" w:rsidRDefault="00C516F3" w:rsidP="002F7D9E">
      <w:pPr>
        <w:ind w:left="48" w:right="48"/>
        <w:rPr>
          <w:rFonts w:ascii="Times New Roman" w:eastAsia="Times New Roman" w:hAnsi="Times New Roman" w:cs="Times New Roman"/>
          <w:b/>
          <w:color w:val="0000CC"/>
          <w:sz w:val="26"/>
          <w:szCs w:val="26"/>
        </w:rPr>
      </w:pPr>
      <w:r w:rsidRPr="00D524D6">
        <w:rPr>
          <w:rFonts w:ascii="Times New Roman" w:eastAsia="Times New Roman" w:hAnsi="Times New Roman" w:cs="Times New Roman"/>
          <w:b/>
          <w:color w:val="0000CC"/>
          <w:sz w:val="26"/>
          <w:szCs w:val="26"/>
        </w:rPr>
        <w:t>II/ LUYỆN TẬP.</w:t>
      </w:r>
    </w:p>
    <w:p w:rsidR="00C516F3" w:rsidRPr="00C516F3" w:rsidRDefault="00C516F3" w:rsidP="002F7D9E">
      <w:pPr>
        <w:ind w:left="48"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Bài 1</w:t>
      </w:r>
      <w:r w:rsidRPr="00C516F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:</w:t>
      </w:r>
      <w:r w:rsidRPr="00C516F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Cho đường tròn (O) và dây cung AB, CD cắt nhau tại điểm E nằm ngoài đường tròn. Đường thẳng kẻ từ E song song với AD cắt BC tại F. Kẻ tiếp tuyến FG với đường tròn (O). Chứng minh rằng:</w:t>
      </w:r>
    </w:p>
    <w:p w:rsidR="00C516F3" w:rsidRPr="00C516F3" w:rsidRDefault="00C516F3" w:rsidP="002F7D9E">
      <w:pPr>
        <w:ind w:firstLine="720"/>
        <w:jc w:val="left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) </w:t>
      </w:r>
      <w:r w:rsidRPr="00D524D6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2200" w:dyaOrig="360">
          <v:shape id="_x0000_i1069" type="#_x0000_t75" style="width:110.2pt;height:18.15pt" o:ole="">
            <v:imagedata r:id="rId103" o:title=""/>
          </v:shape>
          <o:OLEObject Type="Embed" ProgID="Equation.DSMT4" ShapeID="_x0000_i1069" DrawAspect="Content" ObjectID="_1627402389" r:id="rId104"/>
        </w:object>
      </w:r>
    </w:p>
    <w:p w:rsidR="00C516F3" w:rsidRPr="00C516F3" w:rsidRDefault="00C516F3" w:rsidP="002F7D9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C516F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b) ΔFEC </w:t>
      </w:r>
      <w:r w:rsidRPr="00C516F3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∼</w:t>
      </w:r>
      <w:r w:rsidRPr="00C516F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ΔFBE, từ đó suy ra EF</w:t>
      </w:r>
      <w:r w:rsidRPr="00C516F3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C516F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FB.FC</w:t>
      </w:r>
    </w:p>
    <w:p w:rsidR="00C516F3" w:rsidRPr="00D524D6" w:rsidRDefault="00C516F3" w:rsidP="002F7D9E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6"/>
          <w:szCs w:val="26"/>
        </w:rPr>
      </w:pPr>
      <w:r w:rsidRPr="00D524D6">
        <w:rPr>
          <w:b/>
          <w:bCs/>
          <w:color w:val="000000" w:themeColor="text1"/>
          <w:sz w:val="26"/>
          <w:szCs w:val="26"/>
        </w:rPr>
        <w:t>Bài 2:</w:t>
      </w:r>
      <w:r w:rsidRPr="00D524D6">
        <w:rPr>
          <w:color w:val="000000" w:themeColor="text1"/>
          <w:sz w:val="26"/>
          <w:szCs w:val="26"/>
        </w:rPr>
        <w:t> Cho hai đường tròn (O) và (O’) ở ngoài nhau. Đường thẳng OO’ cắt (O) và (O’) lần lượt lại các điểm A, B, C, D. Kẻ tiếp tuyến chung ngoài EF của hai đường tròn (E ≠ (O), F ≠ (O')) . Gọi M là giao điểm của AE và DF, N là giao điểm của EB và DC. Chứng minh rằng:</w:t>
      </w:r>
    </w:p>
    <w:p w:rsidR="00C516F3" w:rsidRPr="00D524D6" w:rsidRDefault="00C516F3" w:rsidP="002F7D9E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D524D6">
        <w:rPr>
          <w:color w:val="000000" w:themeColor="text1"/>
          <w:sz w:val="26"/>
          <w:szCs w:val="26"/>
        </w:rPr>
        <w:t>a) Tứ giác MENF là hình chữ nhật.</w:t>
      </w:r>
    </w:p>
    <w:p w:rsidR="00C516F3" w:rsidRPr="00D524D6" w:rsidRDefault="00C516F3" w:rsidP="002F7D9E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D524D6">
        <w:rPr>
          <w:color w:val="000000" w:themeColor="text1"/>
          <w:sz w:val="26"/>
          <w:szCs w:val="26"/>
        </w:rPr>
        <w:lastRenderedPageBreak/>
        <w:t xml:space="preserve">b) MN </w:t>
      </w:r>
      <w:r w:rsidRPr="00D524D6">
        <w:rPr>
          <w:rFonts w:ascii="Cambria Math" w:hAnsi="Cambria Math"/>
          <w:color w:val="000000" w:themeColor="text1"/>
          <w:sz w:val="26"/>
          <w:szCs w:val="26"/>
        </w:rPr>
        <w:t>⊥</w:t>
      </w:r>
      <w:r w:rsidRPr="00D524D6">
        <w:rPr>
          <w:color w:val="000000" w:themeColor="text1"/>
          <w:sz w:val="26"/>
          <w:szCs w:val="26"/>
        </w:rPr>
        <w:t xml:space="preserve"> AD</w:t>
      </w:r>
    </w:p>
    <w:p w:rsidR="00C516F3" w:rsidRPr="00D524D6" w:rsidRDefault="00C516F3" w:rsidP="002F7D9E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D524D6">
        <w:rPr>
          <w:color w:val="000000" w:themeColor="text1"/>
          <w:sz w:val="26"/>
          <w:szCs w:val="26"/>
        </w:rPr>
        <w:t>c) ME.MA = MF.MD.</w:t>
      </w:r>
    </w:p>
    <w:p w:rsidR="00C516F3" w:rsidRPr="00D524D6" w:rsidRDefault="00C516F3" w:rsidP="002F7D9E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6"/>
          <w:szCs w:val="26"/>
        </w:rPr>
      </w:pPr>
      <w:r w:rsidRPr="00D524D6">
        <w:rPr>
          <w:b/>
          <w:bCs/>
          <w:color w:val="000000" w:themeColor="text1"/>
          <w:sz w:val="26"/>
          <w:szCs w:val="26"/>
        </w:rPr>
        <w:t>Bài 3:</w:t>
      </w:r>
      <w:r w:rsidRPr="00D524D6">
        <w:rPr>
          <w:color w:val="000000" w:themeColor="text1"/>
          <w:sz w:val="26"/>
          <w:szCs w:val="26"/>
        </w:rPr>
        <w:t> Trên đường tròn (O; R) đặt liên tiếp các dây cung: AB = BC = CD &lt; R. AB cắt CD tại E. Tiếp tuyến tại B và D với đường tròn (O) cắt nhau tại F. Chứng minh rằng:</w:t>
      </w:r>
    </w:p>
    <w:p w:rsidR="00C516F3" w:rsidRPr="00D524D6" w:rsidRDefault="00C516F3" w:rsidP="002F7D9E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D524D6">
        <w:rPr>
          <w:color w:val="000000" w:themeColor="text1"/>
          <w:sz w:val="26"/>
          <w:szCs w:val="26"/>
        </w:rPr>
        <w:t xml:space="preserve">a) ΔEBC </w:t>
      </w:r>
      <w:r w:rsidRPr="00D524D6">
        <w:rPr>
          <w:rFonts w:ascii="Cambria Math" w:hAnsi="Cambria Math"/>
          <w:color w:val="000000" w:themeColor="text1"/>
          <w:sz w:val="26"/>
          <w:szCs w:val="26"/>
        </w:rPr>
        <w:t>∼</w:t>
      </w:r>
      <w:r w:rsidRPr="00D524D6">
        <w:rPr>
          <w:color w:val="000000" w:themeColor="text1"/>
          <w:sz w:val="26"/>
          <w:szCs w:val="26"/>
        </w:rPr>
        <w:t xml:space="preserve"> ΔFBD</w:t>
      </w:r>
    </w:p>
    <w:p w:rsidR="00C516F3" w:rsidRPr="00D524D6" w:rsidRDefault="00C516F3" w:rsidP="002F7D9E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D524D6">
        <w:rPr>
          <w:color w:val="000000" w:themeColor="text1"/>
          <w:sz w:val="26"/>
          <w:szCs w:val="26"/>
        </w:rPr>
        <w:t xml:space="preserve">b) ΔEBF </w:t>
      </w:r>
      <w:r w:rsidRPr="00D524D6">
        <w:rPr>
          <w:rFonts w:ascii="Cambria Math" w:hAnsi="Cambria Math"/>
          <w:color w:val="000000" w:themeColor="text1"/>
          <w:sz w:val="26"/>
          <w:szCs w:val="26"/>
        </w:rPr>
        <w:t>∼</w:t>
      </w:r>
      <w:r w:rsidRPr="00D524D6">
        <w:rPr>
          <w:color w:val="000000" w:themeColor="text1"/>
          <w:sz w:val="26"/>
          <w:szCs w:val="26"/>
        </w:rPr>
        <w:t xml:space="preserve"> ΔCBD</w:t>
      </w:r>
    </w:p>
    <w:p w:rsidR="00C516F3" w:rsidRPr="00D524D6" w:rsidRDefault="00C516F3" w:rsidP="002F7D9E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D524D6">
        <w:rPr>
          <w:color w:val="000000" w:themeColor="text1"/>
          <w:sz w:val="26"/>
          <w:szCs w:val="26"/>
        </w:rPr>
        <w:t>c) BC // EF.</w:t>
      </w:r>
    </w:p>
    <w:p w:rsidR="00C516F3" w:rsidRPr="00D524D6" w:rsidRDefault="00C516F3" w:rsidP="002F7D9E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6"/>
          <w:szCs w:val="26"/>
        </w:rPr>
      </w:pPr>
      <w:r w:rsidRPr="00D524D6">
        <w:rPr>
          <w:b/>
          <w:bCs/>
          <w:color w:val="000000" w:themeColor="text1"/>
          <w:sz w:val="26"/>
          <w:szCs w:val="26"/>
        </w:rPr>
        <w:t>Bài 4:</w:t>
      </w:r>
      <w:r w:rsidRPr="00D524D6">
        <w:rPr>
          <w:color w:val="000000" w:themeColor="text1"/>
          <w:sz w:val="26"/>
          <w:szCs w:val="26"/>
        </w:rPr>
        <w:t> Cho tứ giác ABCD có A, B, C, D nằm trên đường tròn (O); AB và CD cắt nhau tại M; AD và BC cắt nhau tại N.</w:t>
      </w:r>
    </w:p>
    <w:p w:rsidR="00C516F3" w:rsidRPr="00D524D6" w:rsidRDefault="00C516F3" w:rsidP="002F7D9E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D524D6">
        <w:rPr>
          <w:color w:val="000000" w:themeColor="text1"/>
          <w:sz w:val="26"/>
          <w:szCs w:val="26"/>
        </w:rPr>
        <w:t xml:space="preserve">a) Tính số đo các góc của tứ giác ABCD nếu </w:t>
      </w:r>
      <w:r w:rsidRPr="00D524D6">
        <w:rPr>
          <w:rFonts w:ascii="Cambria Math" w:hAnsi="Cambria Math"/>
          <w:color w:val="000000" w:themeColor="text1"/>
          <w:sz w:val="26"/>
          <w:szCs w:val="26"/>
        </w:rPr>
        <w:t>∠</w:t>
      </w:r>
      <w:r w:rsidRPr="00D524D6">
        <w:rPr>
          <w:color w:val="000000" w:themeColor="text1"/>
          <w:sz w:val="26"/>
          <w:szCs w:val="26"/>
        </w:rPr>
        <w:t>AMD = 30</w:t>
      </w:r>
      <w:r w:rsidRPr="00D524D6">
        <w:rPr>
          <w:color w:val="000000" w:themeColor="text1"/>
          <w:sz w:val="26"/>
          <w:szCs w:val="26"/>
          <w:vertAlign w:val="superscript"/>
        </w:rPr>
        <w:t>o</w:t>
      </w:r>
      <w:r w:rsidRPr="00D524D6">
        <w:rPr>
          <w:color w:val="000000" w:themeColor="text1"/>
          <w:sz w:val="26"/>
          <w:szCs w:val="26"/>
        </w:rPr>
        <w:t xml:space="preserve"> và </w:t>
      </w:r>
      <w:r w:rsidRPr="00D524D6">
        <w:rPr>
          <w:rFonts w:ascii="Cambria Math" w:hAnsi="Cambria Math"/>
          <w:color w:val="000000" w:themeColor="text1"/>
          <w:sz w:val="26"/>
          <w:szCs w:val="26"/>
        </w:rPr>
        <w:t>∠</w:t>
      </w:r>
      <w:r w:rsidRPr="00D524D6">
        <w:rPr>
          <w:color w:val="000000" w:themeColor="text1"/>
          <w:sz w:val="26"/>
          <w:szCs w:val="26"/>
        </w:rPr>
        <w:t>BND = 40</w:t>
      </w:r>
      <w:r w:rsidRPr="00D524D6">
        <w:rPr>
          <w:color w:val="000000" w:themeColor="text1"/>
          <w:sz w:val="26"/>
          <w:szCs w:val="26"/>
          <w:vertAlign w:val="superscript"/>
        </w:rPr>
        <w:t>o</w:t>
      </w:r>
      <w:r w:rsidRPr="00D524D6">
        <w:rPr>
          <w:color w:val="000000" w:themeColor="text1"/>
          <w:sz w:val="26"/>
          <w:szCs w:val="26"/>
        </w:rPr>
        <w:t> .</w:t>
      </w:r>
    </w:p>
    <w:p w:rsidR="00C516F3" w:rsidRPr="00D524D6" w:rsidRDefault="00C516F3" w:rsidP="002F7D9E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D524D6">
        <w:rPr>
          <w:color w:val="000000" w:themeColor="text1"/>
          <w:sz w:val="26"/>
          <w:szCs w:val="26"/>
        </w:rPr>
        <w:t xml:space="preserve">b) Hai phân giác của góc M và góc N cắt nhau tại I. Chứng minh rằng IM </w:t>
      </w:r>
      <w:r w:rsidRPr="00D524D6">
        <w:rPr>
          <w:rFonts w:ascii="Cambria Math" w:hAnsi="Cambria Math"/>
          <w:color w:val="000000" w:themeColor="text1"/>
          <w:sz w:val="26"/>
          <w:szCs w:val="26"/>
        </w:rPr>
        <w:t>⊥</w:t>
      </w:r>
      <w:r w:rsidRPr="00D524D6">
        <w:rPr>
          <w:color w:val="000000" w:themeColor="text1"/>
          <w:sz w:val="26"/>
          <w:szCs w:val="26"/>
        </w:rPr>
        <w:t xml:space="preserve"> IN</w:t>
      </w:r>
    </w:p>
    <w:p w:rsidR="002F7D9E" w:rsidRPr="00D524D6" w:rsidRDefault="002F7D9E" w:rsidP="002F7D9E">
      <w:pPr>
        <w:ind w:left="75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5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: Cho đường tròn tâm O và điểm M ngoài đường tròn đó . Từ M kẻ tiếp tuyến MA và cát tuyến MBC đến đường tròn  ( B nằm giữa M và C ) . Phân giác của góc </w:t>
      </w:r>
      <w:r w:rsidRPr="00D524D6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60" w:dyaOrig="360">
          <v:shape id="_x0000_i1070" type="#_x0000_t75" style="width:28.15pt;height:18.15pt" o:ole="">
            <v:imagedata r:id="rId105" o:title=""/>
          </v:shape>
          <o:OLEObject Type="Embed" ProgID="Equation.DSMT4" ShapeID="_x0000_i1070" DrawAspect="Content" ObjectID="_1627402390" r:id="rId106"/>
        </w:objec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ắt BC ở D , cắt đường tròn ở E . Chứng minh : </w:t>
      </w:r>
    </w:p>
    <w:p w:rsidR="002F7D9E" w:rsidRPr="00D524D6" w:rsidRDefault="002F7D9E" w:rsidP="002F7D9E">
      <w:pPr>
        <w:ind w:firstLine="660"/>
        <w:jc w:val="lef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MD = MA </w:t>
      </w:r>
    </w:p>
    <w:p w:rsidR="002F7D9E" w:rsidRPr="00D524D6" w:rsidRDefault="002F7D9E" w:rsidP="002F7D9E">
      <w:pPr>
        <w:ind w:left="660"/>
        <w:jc w:val="lef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AD . AE  = AC . AB </w:t>
      </w:r>
    </w:p>
    <w:p w:rsidR="002F7D9E" w:rsidRPr="00D524D6" w:rsidRDefault="002F7D9E" w:rsidP="002F7D9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6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: Cho tam giác ABC nội tiếp đường tròn tâm O . Các tia phân giác của các góc A và B cắt nhau ở I và cắt đường tròn theo thứ tự ở D và E .  Chứng minh rằng : </w:t>
      </w:r>
    </w:p>
    <w:p w:rsidR="002F7D9E" w:rsidRPr="00D524D6" w:rsidRDefault="002F7D9E" w:rsidP="002F7D9E">
      <w:pPr>
        <w:ind w:left="660"/>
        <w:jc w:val="lef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44"/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>BDI là tam giác cân .</w:t>
      </w:r>
    </w:p>
    <w:p w:rsidR="002F7D9E" w:rsidRPr="00D524D6" w:rsidRDefault="002F7D9E" w:rsidP="002F7D9E">
      <w:pPr>
        <w:ind w:left="660"/>
        <w:jc w:val="lef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DE là đường trung trực của IC . </w:t>
      </w:r>
    </w:p>
    <w:p w:rsidR="002F7D9E" w:rsidRPr="00D524D6" w:rsidRDefault="002F7D9E" w:rsidP="002F7D9E">
      <w:pPr>
        <w:ind w:left="660"/>
        <w:jc w:val="lef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) IF 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2F"/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2F"/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C ( F là giao điểm của DE và AC ).</w:t>
      </w:r>
    </w:p>
    <w:p w:rsidR="002F7D9E" w:rsidRPr="00D524D6" w:rsidRDefault="002F7D9E" w:rsidP="002F7D9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7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>: Cho đường tròn tâm O và điểm S ở ngoài đường tròn . Từ S kẻ hai tiếp tuyến SA và SD và cát tuyến SBC tới đường tròn ( B ở giữa S và C ).</w:t>
      </w:r>
    </w:p>
    <w:p w:rsidR="002F7D9E" w:rsidRPr="00D524D6" w:rsidRDefault="002F7D9E" w:rsidP="002F7D9E">
      <w:pPr>
        <w:ind w:left="660"/>
        <w:jc w:val="lef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Phân giác của góc </w:t>
      </w:r>
      <w:r w:rsidRPr="00D524D6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60" w:dyaOrig="360">
          <v:shape id="_x0000_i1071" type="#_x0000_t75" style="width:28.15pt;height:18.15pt" o:ole="">
            <v:imagedata r:id="rId107" o:title=""/>
          </v:shape>
          <o:OLEObject Type="Embed" ProgID="Equation.DSMT4" ShapeID="_x0000_i1071" DrawAspect="Content" ObjectID="_1627402391" r:id="rId108"/>
        </w:objec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ắt dây cung BC ở M . Chứng minh SA = SM . </w:t>
      </w:r>
    </w:p>
    <w:p w:rsidR="002F7D9E" w:rsidRPr="00D524D6" w:rsidRDefault="002F7D9E" w:rsidP="002F7D9E">
      <w:pPr>
        <w:ind w:firstLine="660"/>
        <w:jc w:val="lef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>b) AM cắt đường tròn ở E. Gọi G là giao điểm của OE và BS; F là giao điểm của AD với BC . Chứng minh SA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= SG . SF . </w:t>
      </w:r>
    </w:p>
    <w:p w:rsidR="002F7D9E" w:rsidRPr="00D524D6" w:rsidRDefault="002F7D9E" w:rsidP="002F7D9E">
      <w:pPr>
        <w:ind w:left="660"/>
        <w:jc w:val="lef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) Biết SB = a ; Tính SF khi  BC = </w:t>
      </w:r>
      <w:r w:rsidRPr="00D524D6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360" w:dyaOrig="620">
          <v:shape id="_x0000_i1072" type="#_x0000_t75" style="width:18.15pt;height:31.3pt" o:ole="">
            <v:imagedata r:id="rId109" o:title=""/>
          </v:shape>
          <o:OLEObject Type="Embed" ProgID="Equation.DSMT4" ShapeID="_x0000_i1072" DrawAspect="Content" ObjectID="_1627402392" r:id="rId110"/>
        </w:object>
      </w:r>
    </w:p>
    <w:p w:rsidR="002F7D9E" w:rsidRPr="00D524D6" w:rsidRDefault="002F7D9E" w:rsidP="002F7D9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8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: Từ điểm M ở ngoài đường tròn (I) kẻ hai tiếp tuyến ME và MF ( E và F là hai tiếp điểm ) . Kẻ dây EG của đường tròn (I) song song MF. Gọi H là giao điểm của MG với (I) và K là giao điểm của EH với MF . </w:t>
      </w:r>
    </w:p>
    <w:p w:rsidR="002F7D9E" w:rsidRPr="00D524D6" w:rsidRDefault="002F7D9E" w:rsidP="002F7D9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lastRenderedPageBreak/>
        <w:t xml:space="preserve">   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ab/>
        <w:t>a) Chứng minh KF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= KE . KH    . </w:t>
      </w:r>
    </w:p>
    <w:p w:rsidR="002F7D9E" w:rsidRPr="00D524D6" w:rsidRDefault="002F7D9E" w:rsidP="002F7D9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b) Chứng minh  K là trung điểm của MF . </w:t>
      </w:r>
    </w:p>
    <w:p w:rsidR="002F7D9E" w:rsidRPr="00D524D6" w:rsidRDefault="002F7D9E" w:rsidP="002F7D9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9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>: Cho đường tròn (O) đường kính EF và điểm G nằm trên nằm trên đường tròn (O) sao cho EG &gt; GF. Trên tia GF lấy điểm H sao cho GH =GE . Vẽ hình vuông EGHI có đường chéo GI cắt (O) tại K .</w:t>
      </w:r>
    </w:p>
    <w:p w:rsidR="002F7D9E" w:rsidRPr="00D524D6" w:rsidRDefault="002F7D9E" w:rsidP="002F7D9E">
      <w:pPr>
        <w:ind w:left="494" w:firstLine="226"/>
        <w:jc w:val="lef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Chứng minh 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44"/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>KFH cân .</w:t>
      </w:r>
    </w:p>
    <w:p w:rsidR="002F7D9E" w:rsidRPr="00D524D6" w:rsidRDefault="002F7D9E" w:rsidP="002F7D9E">
      <w:pPr>
        <w:ind w:left="494" w:firstLine="226"/>
        <w:jc w:val="lef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>b) Tiếp  tuyến  tại E với đường tròn (O) cắt FK ở M . Chứng minh ba điểm M , I , H thẳng hàng</w:t>
      </w:r>
      <w:r w:rsidR="00D524D6"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:rsidR="002F7D9E" w:rsidRPr="00D524D6" w:rsidRDefault="002F7D9E" w:rsidP="002F7D9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10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: Cho tứ giác ABCD có A, B, C , D nằm trên đường tròn (O) . Các tia AB và DC cắt nhau tại E , các tia CB và DA cắt nhau tại F . Hai phân giác của các góc </w:t>
      </w:r>
      <w:r w:rsidRPr="00D524D6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240" w:dyaOrig="340">
          <v:shape id="_x0000_i1073" type="#_x0000_t75" style="width:11.9pt;height:16.9pt" o:ole="">
            <v:imagedata r:id="rId111" o:title=""/>
          </v:shape>
          <o:OLEObject Type="Embed" ProgID="Equation.DSMT4" ShapeID="_x0000_i1073" DrawAspect="Content" ObjectID="_1627402393" r:id="rId112"/>
        </w:objec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Pr="00D524D6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260" w:dyaOrig="340">
          <v:shape id="_x0000_i1074" type="#_x0000_t75" style="width:13.15pt;height:16.9pt" o:ole="">
            <v:imagedata r:id="rId113" o:title=""/>
          </v:shape>
          <o:OLEObject Type="Embed" ProgID="Equation.DSMT4" ShapeID="_x0000_i1074" DrawAspect="Content" ObjectID="_1627402394" r:id="rId114"/>
        </w:object>
      </w:r>
      <w:r w:rsidRPr="00D524D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>cắt nhau tại K</w:t>
      </w:r>
      <w:r w:rsidRPr="00D524D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. 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ứng minh rằng : </w:t>
      </w:r>
      <w:r w:rsidRPr="00D524D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560" w:dyaOrig="340">
          <v:shape id="_x0000_i1075" type="#_x0000_t75" style="width:28.15pt;height:16.9pt" o:ole="">
            <v:imagedata r:id="rId115" o:title=""/>
          </v:shape>
          <o:OLEObject Type="Embed" ProgID="Equation.DSMT4" ShapeID="_x0000_i1075" DrawAspect="Content" ObjectID="_1627402395" r:id="rId116"/>
        </w:objec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>= 90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0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. </w:t>
      </w:r>
    </w:p>
    <w:p w:rsidR="002F7D9E" w:rsidRPr="00D524D6" w:rsidRDefault="002F7D9E" w:rsidP="002F7D9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11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: Cho tam giác đều ABC nội tiếp đường tròn tâm O . điểm D di chuyển trên cung AC . Gọi E là giao điểm của AC và BD . Chứng minh rằng : </w:t>
      </w:r>
    </w:p>
    <w:p w:rsidR="002F7D9E" w:rsidRPr="00D524D6" w:rsidRDefault="002F7D9E" w:rsidP="002F7D9E">
      <w:pPr>
        <w:ind w:left="15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a) </w:t>
      </w:r>
      <w:r w:rsidRPr="00D524D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280" w:dyaOrig="340">
          <v:shape id="_x0000_i1076" type="#_x0000_t75" style="width:63.85pt;height:16.9pt" o:ole="">
            <v:imagedata r:id="rId117" o:title=""/>
          </v:shape>
          <o:OLEObject Type="Embed" ProgID="Equation.DSMT4" ShapeID="_x0000_i1076" DrawAspect="Content" ObjectID="_1627402396" r:id="rId118"/>
        </w:object>
      </w:r>
    </w:p>
    <w:p w:rsidR="002F7D9E" w:rsidRPr="00D524D6" w:rsidRDefault="002F7D9E" w:rsidP="002F7D9E">
      <w:pPr>
        <w:ind w:left="15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ab/>
        <w:t>b) Tích AE . BF không đổi .</w:t>
      </w:r>
    </w:p>
    <w:p w:rsidR="002F7D9E" w:rsidRPr="00D524D6" w:rsidRDefault="002F7D9E" w:rsidP="002F7D9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12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: Trên đường tròn (O) lấy ba điểm A,B và C . Gọi M,N và P theo thứ tự là điểm chính giữa của các cung AB,BC và AC. BP cắt AN tại I , NM cắt AB tại E . Gọi D là giao điểm của AN và BC . Chứng minh rằng : </w:t>
      </w:r>
    </w:p>
    <w:p w:rsidR="002F7D9E" w:rsidRPr="00D524D6" w:rsidRDefault="002F7D9E" w:rsidP="002F7D9E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44"/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NI cân .     </w:t>
      </w:r>
    </w:p>
    <w:p w:rsidR="002F7D9E" w:rsidRPr="00D524D6" w:rsidRDefault="002F7D9E" w:rsidP="002F7D9E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AE.BN = EB.AN  .        </w:t>
      </w:r>
    </w:p>
    <w:p w:rsidR="002F7D9E" w:rsidRPr="00D524D6" w:rsidRDefault="002F7D9E" w:rsidP="002F7D9E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) EI </w:t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2F"/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2F"/>
      </w: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C           </w:t>
      </w:r>
    </w:p>
    <w:p w:rsidR="002F7D9E" w:rsidRPr="00D524D6" w:rsidRDefault="002F7D9E" w:rsidP="002F7D9E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524D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d) </w:t>
      </w:r>
      <w:r w:rsidRPr="00D524D6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080" w:dyaOrig="620">
          <v:shape id="_x0000_i1077" type="#_x0000_t75" style="width:53.85pt;height:31.3pt" o:ole="">
            <v:imagedata r:id="rId119" o:title=""/>
          </v:shape>
          <o:OLEObject Type="Embed" ProgID="Equation.DSMT4" ShapeID="_x0000_i1077" DrawAspect="Content" ObjectID="_1627402397" r:id="rId120"/>
        </w:object>
      </w:r>
    </w:p>
    <w:p w:rsidR="002F7D9E" w:rsidRPr="00D524D6" w:rsidRDefault="002F7D9E" w:rsidP="002F7D9E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 w:themeColor="text1"/>
          <w:sz w:val="26"/>
          <w:szCs w:val="26"/>
        </w:rPr>
      </w:pPr>
    </w:p>
    <w:p w:rsidR="00196714" w:rsidRPr="00196714" w:rsidRDefault="00196714" w:rsidP="002F7D9E">
      <w:pPr>
        <w:ind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:rsidR="00196714" w:rsidRPr="00D524D6" w:rsidRDefault="00196714" w:rsidP="002F7D9E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3E4AEC" w:rsidRPr="00D524D6" w:rsidRDefault="003E4AEC" w:rsidP="002F7D9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sectPr w:rsidR="003E4AEC" w:rsidRPr="00D524D6" w:rsidSect="00196714">
      <w:headerReference w:type="even" r:id="rId121"/>
      <w:headerReference w:type="default" r:id="rId122"/>
      <w:footerReference w:type="even" r:id="rId123"/>
      <w:footerReference w:type="default" r:id="rId124"/>
      <w:headerReference w:type="first" r:id="rId125"/>
      <w:footerReference w:type="first" r:id="rId126"/>
      <w:pgSz w:w="12240" w:h="15840"/>
      <w:pgMar w:top="720" w:right="720" w:bottom="720" w:left="720" w:header="18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D4B45" w:rsidRDefault="003D4B45" w:rsidP="00196714">
      <w:pPr>
        <w:spacing w:line="240" w:lineRule="auto"/>
      </w:pPr>
      <w:r>
        <w:separator/>
      </w:r>
    </w:p>
  </w:endnote>
  <w:endnote w:type="continuationSeparator" w:id="1">
    <w:p w:rsidR="003D4B45" w:rsidRDefault="003D4B45" w:rsidP="00196714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5294" w:rsidRDefault="0074529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5294" w:rsidRDefault="00745294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5294" w:rsidRDefault="0074529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D4B45" w:rsidRDefault="003D4B45" w:rsidP="00196714">
      <w:pPr>
        <w:spacing w:line="240" w:lineRule="auto"/>
      </w:pPr>
      <w:r>
        <w:separator/>
      </w:r>
    </w:p>
  </w:footnote>
  <w:footnote w:type="continuationSeparator" w:id="1">
    <w:p w:rsidR="003D4B45" w:rsidRDefault="003D4B45" w:rsidP="00196714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5294" w:rsidRDefault="00745294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6714" w:rsidRDefault="0019671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5294" w:rsidRDefault="0074529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8056A2"/>
    <w:multiLevelType w:val="hybridMultilevel"/>
    <w:tmpl w:val="2A8CBE34"/>
    <w:lvl w:ilvl="0" w:tplc="DF9A965E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1">
    <w:nsid w:val="1C510870"/>
    <w:multiLevelType w:val="hybridMultilevel"/>
    <w:tmpl w:val="4FCEF1AE"/>
    <w:lvl w:ilvl="0" w:tplc="7236183E">
      <w:start w:val="1"/>
      <w:numFmt w:val="lowerLetter"/>
      <w:lvlText w:val="%1)"/>
      <w:lvlJc w:val="left"/>
      <w:pPr>
        <w:tabs>
          <w:tab w:val="num" w:pos="494"/>
        </w:tabs>
        <w:ind w:left="4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2">
    <w:nsid w:val="425323FD"/>
    <w:multiLevelType w:val="hybridMultilevel"/>
    <w:tmpl w:val="68EA37AC"/>
    <w:lvl w:ilvl="0" w:tplc="802EF6B0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3">
    <w:nsid w:val="6AAB677C"/>
    <w:multiLevelType w:val="hybridMultilevel"/>
    <w:tmpl w:val="BFB88E78"/>
    <w:lvl w:ilvl="0" w:tplc="7158B100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BE14A4"/>
    <w:rsid w:val="000C4AF2"/>
    <w:rsid w:val="000E676E"/>
    <w:rsid w:val="001630C9"/>
    <w:rsid w:val="00196714"/>
    <w:rsid w:val="001D3422"/>
    <w:rsid w:val="001F16FC"/>
    <w:rsid w:val="0020620C"/>
    <w:rsid w:val="0028135F"/>
    <w:rsid w:val="002C0516"/>
    <w:rsid w:val="002F7D9E"/>
    <w:rsid w:val="00336D3D"/>
    <w:rsid w:val="003729E2"/>
    <w:rsid w:val="003771E5"/>
    <w:rsid w:val="003D4B45"/>
    <w:rsid w:val="003E1F8E"/>
    <w:rsid w:val="003E4AEC"/>
    <w:rsid w:val="00402B93"/>
    <w:rsid w:val="004157C0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45294"/>
    <w:rsid w:val="00754E1A"/>
    <w:rsid w:val="00771C76"/>
    <w:rsid w:val="00820C52"/>
    <w:rsid w:val="00821D99"/>
    <w:rsid w:val="0084382E"/>
    <w:rsid w:val="00854E55"/>
    <w:rsid w:val="0089681D"/>
    <w:rsid w:val="008D0D57"/>
    <w:rsid w:val="008F560A"/>
    <w:rsid w:val="008F639F"/>
    <w:rsid w:val="00921BE9"/>
    <w:rsid w:val="00935825"/>
    <w:rsid w:val="0094447C"/>
    <w:rsid w:val="00975FAB"/>
    <w:rsid w:val="00A145B6"/>
    <w:rsid w:val="00A558B1"/>
    <w:rsid w:val="00A63A87"/>
    <w:rsid w:val="00AB0467"/>
    <w:rsid w:val="00AB7D2B"/>
    <w:rsid w:val="00AD1505"/>
    <w:rsid w:val="00AD1DF0"/>
    <w:rsid w:val="00AF2F27"/>
    <w:rsid w:val="00B0343A"/>
    <w:rsid w:val="00B33D9D"/>
    <w:rsid w:val="00B66360"/>
    <w:rsid w:val="00B67E39"/>
    <w:rsid w:val="00B83065"/>
    <w:rsid w:val="00B92AA4"/>
    <w:rsid w:val="00BA0784"/>
    <w:rsid w:val="00BA2EAF"/>
    <w:rsid w:val="00BA634C"/>
    <w:rsid w:val="00BE14A4"/>
    <w:rsid w:val="00C3408A"/>
    <w:rsid w:val="00C3566E"/>
    <w:rsid w:val="00C516F3"/>
    <w:rsid w:val="00C93BCE"/>
    <w:rsid w:val="00CC01F1"/>
    <w:rsid w:val="00D002A5"/>
    <w:rsid w:val="00D0336E"/>
    <w:rsid w:val="00D07A96"/>
    <w:rsid w:val="00D4186A"/>
    <w:rsid w:val="00D472F2"/>
    <w:rsid w:val="00D524D6"/>
    <w:rsid w:val="00D53AD9"/>
    <w:rsid w:val="00DA2C73"/>
    <w:rsid w:val="00DA37CB"/>
    <w:rsid w:val="00DC6F89"/>
    <w:rsid w:val="00DE3D9E"/>
    <w:rsid w:val="00E14F37"/>
    <w:rsid w:val="00E75C83"/>
    <w:rsid w:val="00EB4801"/>
    <w:rsid w:val="00ED1AC3"/>
    <w:rsid w:val="00EE2D16"/>
    <w:rsid w:val="00F04567"/>
    <w:rsid w:val="00F2414E"/>
    <w:rsid w:val="00F77558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E14A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1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558B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9671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6714"/>
  </w:style>
  <w:style w:type="paragraph" w:styleId="Footer">
    <w:name w:val="footer"/>
    <w:basedOn w:val="Normal"/>
    <w:link w:val="FooterChar"/>
    <w:uiPriority w:val="99"/>
    <w:semiHidden/>
    <w:unhideWhenUsed/>
    <w:rsid w:val="0019671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96714"/>
  </w:style>
  <w:style w:type="paragraph" w:styleId="NormalWeb">
    <w:name w:val="Normal (Web)"/>
    <w:basedOn w:val="Normal"/>
    <w:uiPriority w:val="99"/>
    <w:semiHidden/>
    <w:unhideWhenUsed/>
    <w:rsid w:val="00196714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35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344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55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288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55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05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74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60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84" Type="http://schemas.openxmlformats.org/officeDocument/2006/relationships/image" Target="media/image43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6" Type="http://schemas.openxmlformats.org/officeDocument/2006/relationships/image" Target="media/image6.wmf"/><Relationship Id="rId107" Type="http://schemas.openxmlformats.org/officeDocument/2006/relationships/image" Target="media/image55.wmf"/><Relationship Id="rId11" Type="http://schemas.openxmlformats.org/officeDocument/2006/relationships/image" Target="media/image3.e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1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4.bin"/><Relationship Id="rId123" Type="http://schemas.openxmlformats.org/officeDocument/2006/relationships/footer" Target="footer1.xml"/><Relationship Id="rId128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46.wmf"/><Relationship Id="rId95" Type="http://schemas.openxmlformats.org/officeDocument/2006/relationships/image" Target="media/image4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2.wmf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26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6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2.bin"/><Relationship Id="rId121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emf"/><Relationship Id="rId59" Type="http://schemas.openxmlformats.org/officeDocument/2006/relationships/image" Target="media/image29.png"/><Relationship Id="rId67" Type="http://schemas.openxmlformats.org/officeDocument/2006/relationships/image" Target="media/image34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16" Type="http://schemas.openxmlformats.org/officeDocument/2006/relationships/oleObject" Target="embeddings/oleObject51.bin"/><Relationship Id="rId124" Type="http://schemas.openxmlformats.org/officeDocument/2006/relationships/footer" Target="footer2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image" Target="media/image31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8.wmf"/><Relationship Id="rId83" Type="http://schemas.openxmlformats.org/officeDocument/2006/relationships/image" Target="media/image42.png"/><Relationship Id="rId88" Type="http://schemas.openxmlformats.org/officeDocument/2006/relationships/image" Target="media/image45.wmf"/><Relationship Id="rId91" Type="http://schemas.openxmlformats.org/officeDocument/2006/relationships/oleObject" Target="embeddings/oleObject39.bin"/><Relationship Id="rId96" Type="http://schemas.openxmlformats.org/officeDocument/2006/relationships/oleObject" Target="embeddings/oleObject41.bin"/><Relationship Id="rId111" Type="http://schemas.openxmlformats.org/officeDocument/2006/relationships/image" Target="media/image5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61.wmf"/><Relationship Id="rId12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emf"/><Relationship Id="rId44" Type="http://schemas.openxmlformats.org/officeDocument/2006/relationships/image" Target="media/image21.wmf"/><Relationship Id="rId52" Type="http://schemas.openxmlformats.org/officeDocument/2006/relationships/oleObject" Target="embeddings/oleObject21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1.wmf"/><Relationship Id="rId86" Type="http://schemas.openxmlformats.org/officeDocument/2006/relationships/image" Target="media/image44.wmf"/><Relationship Id="rId94" Type="http://schemas.openxmlformats.org/officeDocument/2006/relationships/oleObject" Target="embeddings/oleObject40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6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header" Target="header3.xml"/><Relationship Id="rId7" Type="http://schemas.openxmlformats.org/officeDocument/2006/relationships/image" Target="media/image1.wmf"/><Relationship Id="rId71" Type="http://schemas.openxmlformats.org/officeDocument/2006/relationships/image" Target="media/image36.wmf"/><Relationship Id="rId92" Type="http://schemas.openxmlformats.org/officeDocument/2006/relationships/image" Target="media/image47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e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3.png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9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1193</Words>
  <Characters>6806</Characters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8-03T02:10:00Z</dcterms:created>
  <dcterms:modified xsi:type="dcterms:W3CDTF">2019-08-15T1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